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456543" w14:textId="641A6D68" w:rsidR="00D76919" w:rsidRPr="00D76919" w:rsidRDefault="00162815" w:rsidP="00D76919">
      <w:pPr>
        <w:pStyle w:val="RAvsnitt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3BFA8FD1" wp14:editId="6B320D5D">
            <wp:simplePos x="0" y="0"/>
            <wp:positionH relativeFrom="margin">
              <wp:posOffset>3561715</wp:posOffset>
            </wp:positionH>
            <wp:positionV relativeFrom="paragraph">
              <wp:posOffset>201295</wp:posOffset>
            </wp:positionV>
            <wp:extent cx="2030400" cy="2030400"/>
            <wp:effectExtent l="0" t="0" r="8255" b="8255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dobjekt 4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30400" cy="20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8960" behindDoc="1" locked="0" layoutInCell="1" allowOverlap="1" wp14:anchorId="2F3FA699" wp14:editId="1B9F0A41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1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D76919">
        <w:rPr>
          <w:rFonts w:ascii="Arial" w:hAnsi="Arial"/>
          <w:noProof/>
        </w:rPr>
        <w:t xml:space="preserve">Övningsprov kap </w:t>
      </w:r>
      <w:r w:rsidR="00BC0793">
        <w:rPr>
          <w:rFonts w:ascii="Arial" w:hAnsi="Arial"/>
          <w:noProof/>
        </w:rPr>
        <w:t>3</w:t>
      </w:r>
      <w:r w:rsidR="00D76919" w:rsidRPr="00D76919">
        <w:rPr>
          <w:rFonts w:ascii="Arial" w:hAnsi="Arial"/>
          <w:noProof/>
        </w:rPr>
        <w:t>–</w:t>
      </w:r>
      <w:r w:rsidR="00BC0793">
        <w:rPr>
          <w:rFonts w:ascii="Arial" w:hAnsi="Arial"/>
          <w:noProof/>
        </w:rPr>
        <w:t>4</w:t>
      </w:r>
    </w:p>
    <w:p w14:paraId="0F4A9D93" w14:textId="340451AE" w:rsidR="00D76919" w:rsidRPr="00D76919" w:rsidRDefault="00D76919" w:rsidP="00D76919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>VERSION 1</w:t>
      </w:r>
    </w:p>
    <w:p w14:paraId="60844CAC" w14:textId="5FAC63CF" w:rsidR="00C44ED2" w:rsidRDefault="00C44ED2" w:rsidP="00D76919">
      <w:pPr>
        <w:pStyle w:val="RubrikDel"/>
        <w:rPr>
          <w:rFonts w:eastAsia="Arial"/>
        </w:rPr>
      </w:pPr>
    </w:p>
    <w:p w14:paraId="3C8BC8E6" w14:textId="03284F99" w:rsidR="00D76919" w:rsidRDefault="00D76919" w:rsidP="00D76919">
      <w:pPr>
        <w:pStyle w:val="RubrikDel"/>
        <w:rPr>
          <w:rFonts w:eastAsia="Arial"/>
        </w:rPr>
      </w:pPr>
      <w:r w:rsidRPr="00E91733">
        <w:rPr>
          <w:rFonts w:eastAsia="Arial"/>
        </w:rPr>
        <w:t>Del</w:t>
      </w:r>
      <w:r w:rsidRPr="00E91733">
        <w:rPr>
          <w:rFonts w:eastAsia="Arial"/>
          <w:spacing w:val="-17"/>
        </w:rPr>
        <w:t xml:space="preserve"> </w:t>
      </w:r>
      <w:r w:rsidRPr="00E91733">
        <w:rPr>
          <w:rFonts w:eastAsia="Arial"/>
        </w:rPr>
        <w:t>I</w:t>
      </w:r>
    </w:p>
    <w:p w14:paraId="3C824E97" w14:textId="77777777" w:rsidR="00162815" w:rsidRPr="00746E68" w:rsidRDefault="00162815" w:rsidP="00746E68">
      <w:pPr>
        <w:pStyle w:val="FormatmallUppgiftluftver12pt"/>
        <w:rPr>
          <w:rFonts w:eastAsia="Arial"/>
          <w:sz w:val="16"/>
          <w:szCs w:val="16"/>
        </w:rPr>
      </w:pPr>
    </w:p>
    <w:p w14:paraId="7D1A71A8" w14:textId="3C86B00B" w:rsidR="00C44ED2" w:rsidRPr="006424C4" w:rsidRDefault="00746E68" w:rsidP="00746E68">
      <w:pPr>
        <w:pStyle w:val="FormatmallUppgiftluftver12pt"/>
        <w:rPr>
          <w:sz w:val="16"/>
          <w:szCs w:val="16"/>
        </w:rPr>
      </w:pPr>
      <w:r w:rsidRPr="00746E68">
        <w:rPr>
          <w:rStyle w:val="Uppgiftssiffra"/>
        </w:rPr>
        <w:t xml:space="preserve">  1</w:t>
      </w:r>
      <w:r>
        <w:tab/>
      </w:r>
      <w:r w:rsidR="00BC0793">
        <w:t xml:space="preserve">Vilka </w:t>
      </w:r>
      <w:r w:rsidR="00BC0793" w:rsidRPr="00746E68">
        <w:t>koordinater</w:t>
      </w:r>
      <w:r w:rsidR="00BC0793">
        <w:t xml:space="preserve"> har punkterna?</w:t>
      </w:r>
      <w:r w:rsidR="006424C4">
        <w:br/>
      </w:r>
    </w:p>
    <w:p w14:paraId="63CCB3C9" w14:textId="77777777" w:rsidR="00BC0793" w:rsidRDefault="00BC0793" w:rsidP="00BC0793">
      <w:pPr>
        <w:pStyle w:val="FormatmallUppgiftluftver12pt"/>
        <w:rPr>
          <w:rFonts w:eastAsia="Arial"/>
          <w:i/>
          <w:iCs/>
        </w:rPr>
      </w:pPr>
      <w:r w:rsidRPr="005A305C">
        <w:rPr>
          <w:rStyle w:val="Uppgiftssiffra"/>
          <w:rFonts w:eastAsia="Arial"/>
        </w:rPr>
        <w:t xml:space="preserve">  2</w:t>
      </w:r>
      <w:r>
        <w:rPr>
          <w:rFonts w:eastAsia="Arial"/>
        </w:rPr>
        <w:tab/>
        <w:t xml:space="preserve">Vilket av uttrycken är lika med en femtedel av </w:t>
      </w:r>
      <w:r>
        <w:rPr>
          <w:rFonts w:eastAsia="Arial"/>
          <w:i/>
          <w:iCs/>
        </w:rPr>
        <w:t>x?</w:t>
      </w:r>
    </w:p>
    <w:p w14:paraId="3F1A021B" w14:textId="074006F5" w:rsidR="00BC0793" w:rsidRPr="00EF7990" w:rsidRDefault="00BC0793" w:rsidP="00BC0793">
      <w:pPr>
        <w:pStyle w:val="FormatmallUppgiftluftver12pt"/>
        <w:rPr>
          <w:rFonts w:eastAsia="Arial"/>
          <w:b/>
          <w:bCs/>
        </w:rPr>
      </w:pPr>
      <w:r>
        <w:rPr>
          <w:rStyle w:val="Uppgiftssiffra"/>
          <w:rFonts w:eastAsia="Arial"/>
        </w:rPr>
        <w:tab/>
      </w:r>
      <w:bookmarkStart w:id="0" w:name="MTBlankEqn"/>
      <w:r w:rsidR="00F826A0" w:rsidRPr="00F826A0">
        <w:rPr>
          <w:position w:val="-24"/>
        </w:rPr>
        <w:object w:dxaOrig="240" w:dyaOrig="620" w14:anchorId="5B8F3193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741599350" r:id="rId11"/>
        </w:object>
      </w:r>
      <w:bookmarkEnd w:id="0"/>
      <w:r w:rsidR="00F826A0">
        <w:t xml:space="preserve">          </w:t>
      </w:r>
      <w:r>
        <w:rPr>
          <w:i/>
          <w:iCs/>
        </w:rPr>
        <w:t>x</w:t>
      </w:r>
      <w:r>
        <w:t xml:space="preserve"> – 5</w:t>
      </w:r>
      <w:r w:rsidR="00F826A0">
        <w:t xml:space="preserve">          </w:t>
      </w:r>
      <w:r w:rsidR="00F826A0" w:rsidRPr="00F826A0">
        <w:rPr>
          <w:position w:val="-24"/>
        </w:rPr>
        <w:object w:dxaOrig="240" w:dyaOrig="620" w14:anchorId="62554A04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741599351" r:id="rId13"/>
        </w:object>
      </w:r>
      <w:r w:rsidR="00F826A0">
        <w:t xml:space="preserve">          </w:t>
      </w:r>
      <w:r>
        <w:t>5</w:t>
      </w:r>
      <w:r>
        <w:rPr>
          <w:i/>
          <w:iCs/>
        </w:rPr>
        <w:t>x</w:t>
      </w:r>
    </w:p>
    <w:p w14:paraId="63CFA8B6" w14:textId="77777777" w:rsidR="00BC0793" w:rsidRDefault="00BC0793" w:rsidP="00BC0793">
      <w:pPr>
        <w:pStyle w:val="FormatmallUppgiftluftver12pt"/>
      </w:pPr>
      <w:r w:rsidRPr="005A305C">
        <w:rPr>
          <w:rStyle w:val="Uppgiftssiffra"/>
          <w:rFonts w:eastAsia="Arial"/>
        </w:rPr>
        <w:t xml:space="preserve">  3</w:t>
      </w:r>
      <w:r>
        <w:rPr>
          <w:rFonts w:eastAsia="Arial"/>
        </w:rPr>
        <w:tab/>
      </w:r>
      <w:proofErr w:type="gramStart"/>
      <w:r w:rsidRPr="005B167F">
        <w:rPr>
          <w:rFonts w:eastAsia="Arial"/>
        </w:rPr>
        <w:t xml:space="preserve">a)  </w:t>
      </w:r>
      <w:r>
        <w:rPr>
          <w:rFonts w:eastAsia="Arial"/>
        </w:rPr>
        <w:t>14</w:t>
      </w:r>
      <w:proofErr w:type="gramEnd"/>
      <w:r>
        <w:rPr>
          <w:rFonts w:eastAsia="Arial"/>
        </w:rPr>
        <w:t xml:space="preserve"> + 6 ∙ 2</w:t>
      </w:r>
      <w:r>
        <w:rPr>
          <w:rFonts w:eastAsia="Arial"/>
        </w:rPr>
        <w:tab/>
        <w:t>b)  16 – 7 + 2</w:t>
      </w:r>
      <w:r>
        <w:rPr>
          <w:rFonts w:eastAsia="Arial"/>
        </w:rPr>
        <w:tab/>
        <w:t>c)  25 / 5 + 5</w:t>
      </w:r>
    </w:p>
    <w:p w14:paraId="30884554" w14:textId="3718BF0D" w:rsidR="00BC0793" w:rsidRDefault="00BC0793" w:rsidP="00BC0793">
      <w:pPr>
        <w:pStyle w:val="FormatmallUppgiftluftver12pt"/>
        <w:rPr>
          <w:rFonts w:eastAsia="Arial"/>
        </w:rPr>
      </w:pPr>
      <w:r w:rsidRPr="005A305C">
        <w:rPr>
          <w:rStyle w:val="Uppgiftssiffra"/>
          <w:rFonts w:eastAsia="Arial"/>
        </w:rPr>
        <w:t xml:space="preserve">  4</w:t>
      </w:r>
      <w:r>
        <w:rPr>
          <w:rFonts w:eastAsia="Arial"/>
        </w:rPr>
        <w:tab/>
        <w:t xml:space="preserve">En rektangel är 6 cm </w:t>
      </w:r>
      <w:r w:rsidR="00E94AEF">
        <w:rPr>
          <w:rFonts w:eastAsia="Arial"/>
        </w:rPr>
        <w:t xml:space="preserve">lång </w:t>
      </w:r>
      <w:r>
        <w:rPr>
          <w:rFonts w:eastAsia="Arial"/>
        </w:rPr>
        <w:t>och 4,5 cm bred. Beräkna</w:t>
      </w:r>
    </w:p>
    <w:p w14:paraId="76D880FA" w14:textId="77777777" w:rsidR="00BC0793" w:rsidRPr="0080537E" w:rsidRDefault="00BC0793" w:rsidP="00BC0793">
      <w:pPr>
        <w:pStyle w:val="FormatmallUppgiftluftver12pt"/>
        <w:rPr>
          <w:rFonts w:eastAsia="Arial"/>
          <w:b/>
          <w:bCs/>
        </w:rPr>
      </w:pPr>
      <w:r>
        <w:rPr>
          <w:rFonts w:eastAsia="Arial"/>
        </w:rPr>
        <w:tab/>
      </w:r>
      <w:r w:rsidRPr="0080537E">
        <w:rPr>
          <w:rFonts w:eastAsia="Arial"/>
        </w:rPr>
        <w:t>a)  omkretsen</w:t>
      </w:r>
      <w:r w:rsidRPr="0080537E">
        <w:rPr>
          <w:rFonts w:eastAsia="Arial"/>
        </w:rPr>
        <w:tab/>
        <w:t>b)  arean</w:t>
      </w:r>
      <w:r w:rsidRPr="0080537E">
        <w:rPr>
          <w:rFonts w:eastAsia="Arial"/>
        </w:rPr>
        <w:tab/>
      </w:r>
    </w:p>
    <w:p w14:paraId="6AD8F260" w14:textId="77777777" w:rsidR="00BC0793" w:rsidRDefault="00BC0793" w:rsidP="00BC0793">
      <w:pPr>
        <w:pStyle w:val="FormatmallUppgiftluftver12pt"/>
        <w:rPr>
          <w:rFonts w:eastAsia="Arial"/>
        </w:rPr>
      </w:pPr>
      <w:r w:rsidRPr="0080537E">
        <w:rPr>
          <w:rStyle w:val="Uppgiftssiffra"/>
          <w:rFonts w:eastAsia="Arial"/>
        </w:rPr>
        <w:t xml:space="preserve">  5</w:t>
      </w:r>
      <w:r w:rsidRPr="0080537E">
        <w:rPr>
          <w:rFonts w:eastAsia="Arial"/>
        </w:rPr>
        <w:tab/>
        <w:t>Vi</w:t>
      </w:r>
      <w:r>
        <w:rPr>
          <w:rFonts w:eastAsia="Arial"/>
        </w:rPr>
        <w:t>lket eller vilka av orden har endast symmetriska bokstäver?</w:t>
      </w:r>
    </w:p>
    <w:p w14:paraId="1FD73AF2" w14:textId="64F8563E" w:rsidR="00BC0793" w:rsidRPr="0080537E" w:rsidRDefault="00BC0793" w:rsidP="00BC0793">
      <w:pPr>
        <w:pStyle w:val="FormatmallUppgiftluftver12pt"/>
        <w:rPr>
          <w:rFonts w:ascii="Arial Black" w:hAnsi="Arial Black"/>
          <w:b/>
          <w:bCs/>
        </w:rPr>
      </w:pPr>
      <w:r>
        <w:rPr>
          <w:rFonts w:eastAsia="Arial"/>
        </w:rPr>
        <w:tab/>
      </w:r>
      <w:r>
        <w:rPr>
          <w:rFonts w:ascii="Arial Black" w:eastAsia="Arial" w:hAnsi="Arial Black"/>
        </w:rPr>
        <w:t>MOR      SOV</w:t>
      </w:r>
      <w:r w:rsidR="00F826A0">
        <w:rPr>
          <w:rFonts w:ascii="Arial Black" w:eastAsia="Arial" w:hAnsi="Arial Black"/>
        </w:rPr>
        <w:t xml:space="preserve">      </w:t>
      </w:r>
      <w:r>
        <w:rPr>
          <w:rFonts w:ascii="Arial Black" w:eastAsia="Arial" w:hAnsi="Arial Black"/>
        </w:rPr>
        <w:t xml:space="preserve"> BAD</w:t>
      </w:r>
      <w:r w:rsidR="00F826A0">
        <w:rPr>
          <w:rFonts w:ascii="Arial Black" w:eastAsia="Arial" w:hAnsi="Arial Black"/>
        </w:rPr>
        <w:t xml:space="preserve">      </w:t>
      </w:r>
      <w:r>
        <w:rPr>
          <w:rFonts w:ascii="Arial Black" w:eastAsia="Arial" w:hAnsi="Arial Black"/>
        </w:rPr>
        <w:t>DUM</w:t>
      </w:r>
      <w:r w:rsidR="00F826A0">
        <w:rPr>
          <w:rFonts w:ascii="Arial Black" w:eastAsia="Arial" w:hAnsi="Arial Black"/>
        </w:rPr>
        <w:t xml:space="preserve">      </w:t>
      </w:r>
      <w:r>
        <w:rPr>
          <w:rFonts w:ascii="Arial Black" w:eastAsia="Arial" w:hAnsi="Arial Black"/>
        </w:rPr>
        <w:t>MUS</w:t>
      </w:r>
    </w:p>
    <w:p w14:paraId="1EFD2950" w14:textId="77777777" w:rsidR="00BC0793" w:rsidRDefault="00BC0793" w:rsidP="00BC0793">
      <w:pPr>
        <w:pStyle w:val="FormatmallUppgiftluftver12pt"/>
        <w:rPr>
          <w:rFonts w:eastAsia="Arial"/>
        </w:rPr>
      </w:pPr>
      <w:r w:rsidRPr="0080537E">
        <w:rPr>
          <w:rStyle w:val="Uppgiftssiffra"/>
          <w:rFonts w:eastAsia="Arial"/>
        </w:rPr>
        <w:t xml:space="preserve">  </w:t>
      </w:r>
      <w:r w:rsidRPr="005A305C">
        <w:rPr>
          <w:rStyle w:val="Uppgiftssiffra"/>
          <w:rFonts w:eastAsia="Arial"/>
        </w:rPr>
        <w:t>6</w:t>
      </w:r>
      <w:r>
        <w:rPr>
          <w:rFonts w:eastAsia="Arial"/>
        </w:rPr>
        <w:tab/>
        <w:t xml:space="preserve">Hur stor är vinkeln </w:t>
      </w:r>
      <w:r>
        <w:rPr>
          <w:rFonts w:eastAsia="Arial"/>
          <w:i/>
          <w:iCs/>
        </w:rPr>
        <w:t>v</w:t>
      </w:r>
      <w:r>
        <w:rPr>
          <w:rFonts w:eastAsia="Arial"/>
        </w:rPr>
        <w:t>?</w:t>
      </w:r>
    </w:p>
    <w:p w14:paraId="71269BE8" w14:textId="3654432B" w:rsidR="00BC0793" w:rsidRDefault="005A0767" w:rsidP="00BC0793">
      <w:pPr>
        <w:pStyle w:val="FormatmallUppgiftluftver12pt"/>
        <w:rPr>
          <w:rFonts w:eastAsia="Arial"/>
        </w:rPr>
      </w:pPr>
      <w:r>
        <w:rPr>
          <w:noProof/>
          <w:sz w:val="16"/>
          <w:szCs w:val="16"/>
        </w:rPr>
        <w:drawing>
          <wp:anchor distT="0" distB="0" distL="114300" distR="114300" simplePos="0" relativeHeight="251691008" behindDoc="0" locked="0" layoutInCell="1" allowOverlap="1" wp14:anchorId="2FD8ADA9" wp14:editId="68F01F51">
            <wp:simplePos x="0" y="0"/>
            <wp:positionH relativeFrom="column">
              <wp:posOffset>3872865</wp:posOffset>
            </wp:positionH>
            <wp:positionV relativeFrom="paragraph">
              <wp:posOffset>186055</wp:posOffset>
            </wp:positionV>
            <wp:extent cx="637200" cy="648000"/>
            <wp:effectExtent l="0" t="0" r="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372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3CB3">
        <w:rPr>
          <w:noProof/>
        </w:rPr>
        <w:drawing>
          <wp:anchor distT="0" distB="0" distL="114300" distR="114300" simplePos="0" relativeHeight="251681792" behindDoc="0" locked="0" layoutInCell="1" allowOverlap="1" wp14:anchorId="47728622" wp14:editId="58DC8F44">
            <wp:simplePos x="0" y="0"/>
            <wp:positionH relativeFrom="column">
              <wp:posOffset>415290</wp:posOffset>
            </wp:positionH>
            <wp:positionV relativeFrom="paragraph">
              <wp:posOffset>237490</wp:posOffset>
            </wp:positionV>
            <wp:extent cx="914168" cy="590400"/>
            <wp:effectExtent l="0" t="0" r="635" b="635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14168" cy="59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A43CB3">
        <w:rPr>
          <w:noProof/>
        </w:rPr>
        <w:drawing>
          <wp:anchor distT="0" distB="0" distL="114300" distR="114300" simplePos="0" relativeHeight="251680768" behindDoc="0" locked="0" layoutInCell="1" allowOverlap="1" wp14:anchorId="3C35B5B5" wp14:editId="4F2CB406">
            <wp:simplePos x="0" y="0"/>
            <wp:positionH relativeFrom="column">
              <wp:posOffset>2120265</wp:posOffset>
            </wp:positionH>
            <wp:positionV relativeFrom="paragraph">
              <wp:posOffset>161925</wp:posOffset>
            </wp:positionV>
            <wp:extent cx="828000" cy="666000"/>
            <wp:effectExtent l="0" t="0" r="0" b="1270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28000" cy="66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0793">
        <w:rPr>
          <w:rFonts w:eastAsia="Arial"/>
        </w:rPr>
        <w:tab/>
        <w:t>a)</w:t>
      </w:r>
      <w:r w:rsidR="00BC0793">
        <w:rPr>
          <w:rFonts w:eastAsia="Arial"/>
        </w:rPr>
        <w:tab/>
        <w:t>b)</w:t>
      </w:r>
      <w:r w:rsidR="00BC0793">
        <w:rPr>
          <w:rFonts w:eastAsia="Arial"/>
        </w:rPr>
        <w:tab/>
        <w:t>c)</w:t>
      </w:r>
    </w:p>
    <w:p w14:paraId="7D08D2B7" w14:textId="3371F86D" w:rsidR="00C445DB" w:rsidRDefault="00C445DB" w:rsidP="00C445DB"/>
    <w:p w14:paraId="561D0603" w14:textId="7F507D51" w:rsidR="00C445DB" w:rsidRDefault="00C445DB" w:rsidP="00C445DB"/>
    <w:p w14:paraId="7C7DC08F" w14:textId="6590BBB3" w:rsidR="00A43CB3" w:rsidRPr="006424C4" w:rsidRDefault="00A43CB3">
      <w:pPr>
        <w:rPr>
          <w:sz w:val="16"/>
          <w:szCs w:val="16"/>
        </w:rPr>
      </w:pPr>
    </w:p>
    <w:p w14:paraId="01D9787B" w14:textId="1C74203C" w:rsidR="00BC0793" w:rsidRDefault="00BC0793" w:rsidP="00BC0793">
      <w:pPr>
        <w:pStyle w:val="FormatmallUppgiftluftver12pt"/>
        <w:rPr>
          <w:rFonts w:eastAsia="Arial"/>
        </w:rPr>
      </w:pPr>
      <w:r w:rsidRPr="005A305C">
        <w:rPr>
          <w:rStyle w:val="Uppgiftssiffra"/>
          <w:rFonts w:eastAsia="Arial"/>
        </w:rPr>
        <w:t xml:space="preserve">  7</w:t>
      </w:r>
      <w:r w:rsidRPr="005B167F">
        <w:rPr>
          <w:rFonts w:eastAsia="Arial"/>
        </w:rPr>
        <w:tab/>
      </w:r>
      <w:r>
        <w:rPr>
          <w:rFonts w:eastAsia="Arial"/>
        </w:rPr>
        <w:t>Antalet klossar bildar ett mönster. Alla klossar är kuber med kanten 1 cm.</w:t>
      </w:r>
    </w:p>
    <w:p w14:paraId="0EEFB67E" w14:textId="63A0CA0C" w:rsidR="00BC0793" w:rsidRDefault="00BC0793" w:rsidP="00BC0793">
      <w:pPr>
        <w:pStyle w:val="FormatmallUppgiftluftver12pt"/>
        <w:rPr>
          <w:rFonts w:eastAsia="Arial"/>
        </w:rPr>
      </w:pPr>
      <w:r>
        <w:rPr>
          <w:rFonts w:eastAsia="Arial"/>
        </w:rPr>
        <w:tab/>
        <w:t>a)  Hur stor volym har figur 4?</w:t>
      </w:r>
    </w:p>
    <w:p w14:paraId="1D38AEE8" w14:textId="7FC58C5F" w:rsidR="00BC0793" w:rsidRDefault="00BC0793" w:rsidP="00BC0793">
      <w:pPr>
        <w:pStyle w:val="FormatmallUppgiftluftver12pt"/>
        <w:rPr>
          <w:rFonts w:eastAsia="Arial"/>
        </w:rPr>
      </w:pPr>
      <w:r>
        <w:rPr>
          <w:rFonts w:eastAsia="Arial"/>
        </w:rPr>
        <w:tab/>
        <w:t>b)  Med vilket av uttrycken kan antalet klossar räknas ut? Motivera ditt svar.</w:t>
      </w:r>
    </w:p>
    <w:p w14:paraId="58A71351" w14:textId="75030E6A" w:rsidR="00F8741D" w:rsidRPr="00F8741D" w:rsidRDefault="00162815" w:rsidP="00BC0793">
      <w:pPr>
        <w:pStyle w:val="FormatmallUppgiftluftver12pt"/>
        <w:rPr>
          <w:rFonts w:eastAsia="Arial"/>
        </w:rPr>
      </w:pPr>
      <w:r>
        <w:rPr>
          <w:rFonts w:eastAsia="Arial"/>
        </w:rPr>
        <w:tab/>
        <w:t xml:space="preserve">     </w:t>
      </w:r>
      <w:r w:rsidR="00F8741D">
        <w:rPr>
          <w:rFonts w:eastAsia="Arial"/>
        </w:rPr>
        <w:t>A: 2</w:t>
      </w:r>
      <w:r w:rsidR="00F8741D">
        <w:rPr>
          <w:rFonts w:eastAsia="Arial"/>
          <w:i/>
          <w:iCs/>
        </w:rPr>
        <w:t>n</w:t>
      </w:r>
      <w:r w:rsidR="00F8741D">
        <w:rPr>
          <w:rFonts w:eastAsia="Arial"/>
        </w:rPr>
        <w:t xml:space="preserve"> – 1</w:t>
      </w:r>
      <w:r>
        <w:rPr>
          <w:rFonts w:eastAsia="Arial"/>
        </w:rPr>
        <w:t xml:space="preserve">            </w:t>
      </w:r>
      <w:r w:rsidR="00F8741D">
        <w:rPr>
          <w:rFonts w:eastAsia="Arial"/>
        </w:rPr>
        <w:t>B: 3</w:t>
      </w:r>
      <w:r w:rsidR="00F8741D">
        <w:rPr>
          <w:rFonts w:eastAsia="Arial"/>
          <w:i/>
          <w:iCs/>
        </w:rPr>
        <w:t>n</w:t>
      </w:r>
      <w:r w:rsidR="00F8741D">
        <w:rPr>
          <w:rFonts w:eastAsia="Arial"/>
        </w:rPr>
        <w:t xml:space="preserve"> – 2</w:t>
      </w:r>
      <w:r>
        <w:rPr>
          <w:rFonts w:eastAsia="Arial"/>
        </w:rPr>
        <w:t xml:space="preserve">            </w:t>
      </w:r>
      <w:r w:rsidR="00F8741D">
        <w:rPr>
          <w:rFonts w:eastAsia="Arial"/>
        </w:rPr>
        <w:t>C: 4</w:t>
      </w:r>
      <w:r w:rsidR="00F8741D">
        <w:rPr>
          <w:rFonts w:eastAsia="Arial"/>
          <w:i/>
          <w:iCs/>
        </w:rPr>
        <w:t>n</w:t>
      </w:r>
      <w:r w:rsidR="00F8741D">
        <w:rPr>
          <w:rFonts w:eastAsia="Arial"/>
        </w:rPr>
        <w:t xml:space="preserve"> – 3 </w:t>
      </w:r>
    </w:p>
    <w:p w14:paraId="2ED7FFDE" w14:textId="4E89EDC8" w:rsidR="00C44ED2" w:rsidRDefault="002A3EC4" w:rsidP="00C44ED2">
      <w:pPr>
        <w:pStyle w:val="FormatmallUppgiftluftver12pt"/>
        <w:rPr>
          <w:rFonts w:ascii="Arial" w:hAnsi="Arial" w:cs="Arial"/>
          <w:b/>
          <w:bCs/>
          <w:noProof/>
          <w:spacing w:val="-3"/>
          <w:sz w:val="22"/>
        </w:rPr>
      </w:pPr>
      <w:r>
        <w:rPr>
          <w:rFonts w:eastAsia="Arial"/>
        </w:rPr>
        <w:tab/>
        <w:t xml:space="preserve">     </w:t>
      </w:r>
      <w:r>
        <w:rPr>
          <w:rFonts w:eastAsia="Arial"/>
          <w:noProof/>
        </w:rPr>
        <w:drawing>
          <wp:inline distT="0" distB="0" distL="0" distR="0" wp14:anchorId="12CC4E98" wp14:editId="3FC553D4">
            <wp:extent cx="1771650" cy="657225"/>
            <wp:effectExtent l="0" t="0" r="0" b="9525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dobjekt 8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4ED2">
        <w:rPr>
          <w:spacing w:val="-3"/>
        </w:rPr>
        <w:br w:type="page"/>
      </w:r>
    </w:p>
    <w:p w14:paraId="41E98524" w14:textId="02D0C5FA" w:rsidR="00D76919" w:rsidRPr="00685093" w:rsidRDefault="00C44ED2" w:rsidP="00685093">
      <w:pPr>
        <w:pStyle w:val="RubrikDel"/>
        <w:rPr>
          <w:spacing w:val="-3"/>
        </w:rPr>
      </w:pPr>
      <w:r>
        <w:lastRenderedPageBreak/>
        <w:drawing>
          <wp:anchor distT="0" distB="0" distL="114300" distR="114300" simplePos="0" relativeHeight="251685888" behindDoc="1" locked="0" layoutInCell="1" allowOverlap="1" wp14:anchorId="1E47C5CA" wp14:editId="4C4CE997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13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685093">
        <w:rPr>
          <w:spacing w:val="-3"/>
        </w:rPr>
        <w:t>Del II</w:t>
      </w:r>
    </w:p>
    <w:p w14:paraId="7A68EF6B" w14:textId="77777777" w:rsidR="00BC0793" w:rsidRDefault="00D76919" w:rsidP="00BC0793">
      <w:pPr>
        <w:pStyle w:val="FormatmallUppgiftluftver12pt"/>
        <w:rPr>
          <w:rFonts w:eastAsia="Arial"/>
        </w:rPr>
      </w:pPr>
      <w:r w:rsidRPr="00D76919">
        <w:rPr>
          <w:rStyle w:val="Uppgiftssiffra"/>
        </w:rPr>
        <w:t xml:space="preserve">  8</w:t>
      </w:r>
      <w:r w:rsidRPr="00D76919">
        <w:tab/>
      </w:r>
      <w:r w:rsidR="00BC0793">
        <w:rPr>
          <w:rFonts w:eastAsia="Arial"/>
        </w:rPr>
        <w:t>Lös ekvationerna.</w:t>
      </w:r>
    </w:p>
    <w:p w14:paraId="26B5C78C" w14:textId="58C49DA6" w:rsidR="00BC0793" w:rsidRPr="00103BC7" w:rsidRDefault="00BC0793" w:rsidP="00BC0793">
      <w:pPr>
        <w:pStyle w:val="FormatmallUppgiftluftver12pt"/>
        <w:rPr>
          <w:rFonts w:eastAsia="Arial"/>
        </w:rPr>
      </w:pPr>
      <w:r>
        <w:rPr>
          <w:rFonts w:eastAsia="Arial"/>
        </w:rPr>
        <w:tab/>
        <w:t>a)  5</w:t>
      </w:r>
      <w:r>
        <w:rPr>
          <w:rFonts w:eastAsia="Arial"/>
          <w:i/>
          <w:iCs/>
        </w:rPr>
        <w:t>x</w:t>
      </w:r>
      <w:r>
        <w:rPr>
          <w:rFonts w:eastAsia="Arial"/>
        </w:rPr>
        <w:t xml:space="preserve"> – 3 = 32</w:t>
      </w:r>
      <w:r>
        <w:rPr>
          <w:rFonts w:eastAsia="Arial"/>
        </w:rPr>
        <w:tab/>
      </w:r>
      <w:proofErr w:type="gramStart"/>
      <w:r>
        <w:rPr>
          <w:rFonts w:eastAsia="Arial"/>
        </w:rPr>
        <w:t>b)  12</w:t>
      </w:r>
      <w:proofErr w:type="gramEnd"/>
      <w:r>
        <w:rPr>
          <w:rFonts w:eastAsia="Arial"/>
        </w:rPr>
        <w:t xml:space="preserve"> = </w:t>
      </w:r>
      <w:r w:rsidR="00F826A0" w:rsidRPr="00F826A0">
        <w:rPr>
          <w:position w:val="-24"/>
        </w:rPr>
        <w:object w:dxaOrig="240" w:dyaOrig="620" w14:anchorId="0D68F973">
          <v:shape id="_x0000_i1028" type="#_x0000_t75" style="width:12pt;height:30.75pt" o:ole="">
            <v:imagedata r:id="rId18" o:title=""/>
          </v:shape>
          <o:OLEObject Type="Embed" ProgID="Equation.DSMT4" ShapeID="_x0000_i1028" DrawAspect="Content" ObjectID="_1741599352" r:id="rId19"/>
        </w:object>
      </w:r>
      <w:r>
        <w:t xml:space="preserve"> + 3</w:t>
      </w:r>
      <w:r>
        <w:tab/>
        <w:t>c)  7</w:t>
      </w:r>
      <w:r>
        <w:rPr>
          <w:i/>
          <w:iCs/>
        </w:rPr>
        <w:t>x</w:t>
      </w:r>
      <w:r>
        <w:t xml:space="preserve"> – </w:t>
      </w:r>
      <w:r>
        <w:rPr>
          <w:i/>
          <w:iCs/>
        </w:rPr>
        <w:t xml:space="preserve">x </w:t>
      </w:r>
      <w:r>
        <w:t>+ 11 = 41</w:t>
      </w:r>
    </w:p>
    <w:p w14:paraId="26B4FA16" w14:textId="77777777" w:rsidR="00BC0793" w:rsidRDefault="00BC0793" w:rsidP="00BC0793">
      <w:pPr>
        <w:pStyle w:val="FormatmallUppgiftluftver12pt"/>
      </w:pPr>
      <w:r w:rsidRPr="00B3369A">
        <w:rPr>
          <w:rStyle w:val="Uppgiftssiffra"/>
          <w:rFonts w:eastAsia="Arial"/>
        </w:rPr>
        <w:t xml:space="preserve"> </w:t>
      </w:r>
      <w:r>
        <w:rPr>
          <w:rStyle w:val="Uppgiftssiffra"/>
        </w:rPr>
        <w:t>9</w:t>
      </w:r>
      <w:r w:rsidRPr="00705ACE">
        <w:rPr>
          <w:lang w:val="fr-FR"/>
        </w:rPr>
        <w:tab/>
        <w:t xml:space="preserve">På en ritning är Tunaskolan </w:t>
      </w:r>
      <w:r>
        <w:rPr>
          <w:lang w:val="fr-FR"/>
        </w:rPr>
        <w:t>7</w:t>
      </w:r>
      <w:r w:rsidRPr="00705ACE">
        <w:rPr>
          <w:lang w:val="fr-FR"/>
        </w:rPr>
        <w:t>,</w:t>
      </w:r>
      <w:r>
        <w:rPr>
          <w:lang w:val="fr-FR"/>
        </w:rPr>
        <w:t>2</w:t>
      </w:r>
      <w:r w:rsidRPr="00705ACE">
        <w:rPr>
          <w:lang w:val="fr-FR"/>
        </w:rPr>
        <w:t xml:space="preserve"> cm lång. </w:t>
      </w:r>
      <w:r w:rsidRPr="00705ACE">
        <w:t xml:space="preserve">Skalan är 1 : 1 000. </w:t>
      </w:r>
    </w:p>
    <w:p w14:paraId="07EAE8A0" w14:textId="77777777" w:rsidR="00BC0793" w:rsidRDefault="00BC0793" w:rsidP="00BC0793">
      <w:pPr>
        <w:pStyle w:val="FormatmallUppgiftluftver12pt"/>
      </w:pPr>
      <w:r>
        <w:tab/>
        <w:t xml:space="preserve">a)  </w:t>
      </w:r>
      <w:r w:rsidRPr="00705ACE">
        <w:t>Hur lång är skolan i verkligheten?</w:t>
      </w:r>
      <w:r>
        <w:t xml:space="preserve"> Svara i meter.</w:t>
      </w:r>
    </w:p>
    <w:p w14:paraId="59EAF24D" w14:textId="77777777" w:rsidR="00BC0793" w:rsidRPr="00705ACE" w:rsidRDefault="00BC0793" w:rsidP="00BC0793">
      <w:pPr>
        <w:pStyle w:val="FormatmallUppgiftluftver12pt"/>
      </w:pPr>
      <w:r>
        <w:tab/>
        <w:t>b)  Hur lång är skolan på en ritning i skala 1 : 400?</w:t>
      </w:r>
    </w:p>
    <w:p w14:paraId="255E6C4F" w14:textId="77777777" w:rsidR="00BC0793" w:rsidRDefault="00BC0793" w:rsidP="00BC0793">
      <w:pPr>
        <w:pStyle w:val="FormatmallUppgiftluftver12pt"/>
      </w:pPr>
      <w:r>
        <w:rPr>
          <w:rStyle w:val="Uppgiftssiffra"/>
        </w:rPr>
        <w:t>10</w:t>
      </w:r>
      <w:r w:rsidRPr="00705ACE">
        <w:tab/>
        <w:t>Hur</w:t>
      </w:r>
      <w:r>
        <w:t xml:space="preserve"> stor area har trianglarna?</w:t>
      </w:r>
    </w:p>
    <w:p w14:paraId="326DE19A" w14:textId="3321ADE2" w:rsidR="00BC0793" w:rsidRDefault="00C44ED2" w:rsidP="00C44ED2">
      <w:pPr>
        <w:pStyle w:val="FormatmallUppgiftluftver12pt"/>
        <w:tabs>
          <w:tab w:val="clear" w:pos="3119"/>
          <w:tab w:val="left" w:pos="4253"/>
        </w:tabs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0292CDB7" wp14:editId="247E73A9">
            <wp:simplePos x="0" y="0"/>
            <wp:positionH relativeFrom="column">
              <wp:posOffset>415290</wp:posOffset>
            </wp:positionH>
            <wp:positionV relativeFrom="paragraph">
              <wp:posOffset>24130</wp:posOffset>
            </wp:positionV>
            <wp:extent cx="1152000" cy="972000"/>
            <wp:effectExtent l="0" t="0" r="0" b="0"/>
            <wp:wrapNone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Bildobjekt 10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2A0D953A" wp14:editId="3569C4CF">
            <wp:simplePos x="0" y="0"/>
            <wp:positionH relativeFrom="column">
              <wp:posOffset>2929890</wp:posOffset>
            </wp:positionH>
            <wp:positionV relativeFrom="paragraph">
              <wp:posOffset>243205</wp:posOffset>
            </wp:positionV>
            <wp:extent cx="1857600" cy="579600"/>
            <wp:effectExtent l="0" t="0" r="0" b="0"/>
            <wp:wrapNone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Bildobjekt 11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57600" cy="57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0793">
        <w:tab/>
        <w:t>a)</w:t>
      </w:r>
      <w:r w:rsidR="00BC0793">
        <w:tab/>
        <w:t>b)</w:t>
      </w:r>
    </w:p>
    <w:p w14:paraId="7E7D6ABB" w14:textId="77777777" w:rsidR="00C44ED2" w:rsidRDefault="00C44ED2" w:rsidP="00BC0793">
      <w:pPr>
        <w:pStyle w:val="FormatmallUppgiftluftver12pt"/>
      </w:pPr>
    </w:p>
    <w:p w14:paraId="6334A218" w14:textId="2E188A46" w:rsidR="00C44ED2" w:rsidRDefault="00C44ED2" w:rsidP="00BC0793">
      <w:pPr>
        <w:pStyle w:val="FormatmallUppgiftluftver12pt"/>
      </w:pPr>
      <w:r>
        <w:tab/>
      </w:r>
      <w:r>
        <w:tab/>
      </w:r>
    </w:p>
    <w:p w14:paraId="5E92C330" w14:textId="77777777" w:rsidR="00BC0793" w:rsidRPr="00705ACE" w:rsidRDefault="00BC0793" w:rsidP="00BC0793">
      <w:pPr>
        <w:pStyle w:val="FormatmallUppgiftluftver12pt"/>
      </w:pPr>
      <w:r>
        <w:tab/>
        <w:t xml:space="preserve">c)  </w:t>
      </w:r>
      <w:r w:rsidRPr="00705ACE">
        <w:t>Rita en parallellogram som har arean 12,5 cm</w:t>
      </w:r>
      <w:r w:rsidRPr="00705ACE">
        <w:rPr>
          <w:vertAlign w:val="superscript"/>
        </w:rPr>
        <w:t>2</w:t>
      </w:r>
      <w:r w:rsidRPr="00705ACE">
        <w:t>.</w:t>
      </w:r>
    </w:p>
    <w:p w14:paraId="3F56ECB1" w14:textId="4B662539" w:rsidR="00BC0793" w:rsidRPr="00BC125C" w:rsidRDefault="00BC0793" w:rsidP="00BC0793">
      <w:pPr>
        <w:pStyle w:val="FormatmallUppgiftluftver12pt"/>
      </w:pPr>
      <w:r>
        <w:rPr>
          <w:rStyle w:val="Uppgiftssiffra"/>
          <w:rFonts w:eastAsia="Arial"/>
        </w:rPr>
        <w:t>11</w:t>
      </w:r>
      <w:r>
        <w:rPr>
          <w:rFonts w:eastAsia="Arial"/>
        </w:rPr>
        <w:tab/>
      </w:r>
      <w:r w:rsidRPr="00BC125C">
        <w:t xml:space="preserve">I den vänstra asken finns </w:t>
      </w:r>
      <w:r w:rsidRPr="00BC125C">
        <w:rPr>
          <w:i/>
        </w:rPr>
        <w:t>x</w:t>
      </w:r>
      <w:r w:rsidRPr="00BC125C">
        <w:t xml:space="preserve"> gem. </w:t>
      </w:r>
      <w:r>
        <w:t xml:space="preserve"> I den högra asken finns dubbelt så många gem. T</w:t>
      </w:r>
      <w:r w:rsidRPr="00BC125C">
        <w:t>eckna en ekvation som passar till bilden och räkna ut hur många gem det är i vardera asken.</w:t>
      </w:r>
      <w:r>
        <w:tab/>
      </w:r>
      <w:r>
        <w:tab/>
      </w:r>
      <w:r>
        <w:tab/>
      </w:r>
    </w:p>
    <w:p w14:paraId="4C4F206C" w14:textId="7B5463DE" w:rsidR="00BC0793" w:rsidRDefault="00BC0793" w:rsidP="00BC0793">
      <w:pPr>
        <w:pStyle w:val="FormatmallUppgiftluftver12pt"/>
      </w:pPr>
      <w:r>
        <w:tab/>
      </w:r>
      <w:r w:rsidR="00C44ED2">
        <w:rPr>
          <w:noProof/>
        </w:rPr>
        <w:drawing>
          <wp:inline distT="0" distB="0" distL="0" distR="0" wp14:anchorId="6F884849" wp14:editId="110C0248">
            <wp:extent cx="4181475" cy="1171575"/>
            <wp:effectExtent l="0" t="0" r="9525" b="9525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026B9" w14:textId="20B71E4E" w:rsidR="00BC0793" w:rsidRDefault="00BC0793" w:rsidP="00BC0793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</w:t>
      </w:r>
      <w:r>
        <w:rPr>
          <w:rStyle w:val="Uppgiftssiffra"/>
          <w:rFonts w:eastAsia="Arial"/>
        </w:rPr>
        <w:t>2</w:t>
      </w:r>
      <w:r>
        <w:rPr>
          <w:rFonts w:eastAsia="Arial"/>
        </w:rPr>
        <w:tab/>
        <w:t>För 0,3 kg tomater betalade Julia 13,50 kr. Hur mycket kostar 7 hg tomater</w:t>
      </w:r>
      <w:r w:rsidR="00F8741D">
        <w:rPr>
          <w:rFonts w:eastAsia="Arial"/>
        </w:rPr>
        <w:t>,</w:t>
      </w:r>
      <w:r>
        <w:rPr>
          <w:rFonts w:eastAsia="Arial"/>
        </w:rPr>
        <w:t xml:space="preserve"> </w:t>
      </w:r>
      <w:r w:rsidR="00162815">
        <w:rPr>
          <w:rFonts w:eastAsia="Arial"/>
        </w:rPr>
        <w:br/>
      </w:r>
      <w:r>
        <w:rPr>
          <w:rFonts w:eastAsia="Arial"/>
        </w:rPr>
        <w:t>om kostnaden är proportionell mot vikten?</w:t>
      </w:r>
    </w:p>
    <w:p w14:paraId="1FEA6A7D" w14:textId="67AEB585" w:rsidR="00BC0793" w:rsidRDefault="00BC0793" w:rsidP="00BC0793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</w:t>
      </w:r>
      <w:r>
        <w:rPr>
          <w:rStyle w:val="Uppgiftssiffra"/>
          <w:rFonts w:eastAsia="Arial"/>
        </w:rPr>
        <w:t>3</w:t>
      </w:r>
      <w:r>
        <w:rPr>
          <w:rFonts w:eastAsia="Arial"/>
        </w:rPr>
        <w:tab/>
        <w:t xml:space="preserve">En portkod </w:t>
      </w:r>
      <w:r w:rsidR="00E94AEF">
        <w:rPr>
          <w:rFonts w:eastAsia="Arial"/>
        </w:rPr>
        <w:t xml:space="preserve">innebär </w:t>
      </w:r>
      <w:r>
        <w:rPr>
          <w:rFonts w:eastAsia="Arial"/>
        </w:rPr>
        <w:t>ofta att man först</w:t>
      </w:r>
      <w:r w:rsidR="001055E3">
        <w:rPr>
          <w:rFonts w:eastAsia="Arial"/>
        </w:rPr>
        <w:t xml:space="preserve"> ska</w:t>
      </w:r>
      <w:r>
        <w:rPr>
          <w:rFonts w:eastAsia="Arial"/>
        </w:rPr>
        <w:t xml:space="preserve"> trycka A eller B och sedan fyra siffror mellan 0 och 9. Hur många olika kombinationer finns det sammanlagt?</w:t>
      </w:r>
    </w:p>
    <w:p w14:paraId="7F040ABC" w14:textId="54A82006" w:rsidR="00BC0793" w:rsidRDefault="00162815" w:rsidP="00BC0793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1F35FCC9" wp14:editId="14A0A893">
            <wp:simplePos x="0" y="0"/>
            <wp:positionH relativeFrom="margin">
              <wp:align>left</wp:align>
            </wp:positionH>
            <wp:positionV relativeFrom="paragraph">
              <wp:posOffset>323215</wp:posOffset>
            </wp:positionV>
            <wp:extent cx="212400" cy="280800"/>
            <wp:effectExtent l="0" t="0" r="0" b="508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2400" cy="28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0793" w:rsidRPr="00B3369A">
        <w:rPr>
          <w:rStyle w:val="Uppgiftssiffra"/>
          <w:rFonts w:eastAsia="Arial"/>
        </w:rPr>
        <w:t>1</w:t>
      </w:r>
      <w:r w:rsidR="00BC0793">
        <w:rPr>
          <w:rStyle w:val="Uppgiftssiffra"/>
          <w:rFonts w:eastAsia="Arial"/>
        </w:rPr>
        <w:t>4</w:t>
      </w:r>
      <w:r w:rsidR="00BC0793" w:rsidRPr="00E0148F">
        <w:rPr>
          <w:rFonts w:eastAsia="Arial"/>
        </w:rPr>
        <w:tab/>
      </w:r>
      <w:r w:rsidR="00BC0793">
        <w:rPr>
          <w:rFonts w:eastAsia="Arial"/>
        </w:rPr>
        <w:t xml:space="preserve">Sergejs cykel har hjul med radien 35 cm. Hur många varv snurrar </w:t>
      </w:r>
      <w:r w:rsidR="00E94AEF">
        <w:rPr>
          <w:rFonts w:eastAsia="Arial"/>
        </w:rPr>
        <w:t xml:space="preserve">hjulen </w:t>
      </w:r>
      <w:r w:rsidR="00BC0793">
        <w:rPr>
          <w:rFonts w:eastAsia="Arial"/>
        </w:rPr>
        <w:t>när Sergej cyklar 1 km? Avrunda till tiotal varv.</w:t>
      </w:r>
      <w:r w:rsidR="00BC0793" w:rsidRPr="00991830">
        <w:t xml:space="preserve"> </w:t>
      </w:r>
    </w:p>
    <w:p w14:paraId="7E9DAA7C" w14:textId="591CB985" w:rsidR="00D76919" w:rsidRPr="00162815" w:rsidRDefault="00D76919" w:rsidP="00BC0793">
      <w:pPr>
        <w:pStyle w:val="FormatmallUppgiftluftver12pt"/>
      </w:pPr>
      <w:r w:rsidRPr="00162815">
        <w:br w:type="page"/>
      </w:r>
    </w:p>
    <w:p w14:paraId="01A2433F" w14:textId="3DED27EC" w:rsidR="00D76919" w:rsidRPr="00162815" w:rsidRDefault="00BB70D2" w:rsidP="00D76919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0FCB265D" wp14:editId="2BFC3D93">
            <wp:simplePos x="0" y="0"/>
            <wp:positionH relativeFrom="page">
              <wp:posOffset>-104775</wp:posOffset>
            </wp:positionH>
            <wp:positionV relativeFrom="paragraph">
              <wp:posOffset>-1324610</wp:posOffset>
            </wp:positionV>
            <wp:extent cx="7620000" cy="10696575"/>
            <wp:effectExtent l="0" t="0" r="0" b="9525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162815">
        <w:rPr>
          <w:rFonts w:ascii="Arial" w:hAnsi="Arial"/>
        </w:rPr>
        <w:t>Facit</w:t>
      </w:r>
    </w:p>
    <w:p w14:paraId="48FA8674" w14:textId="77777777" w:rsidR="0016184E" w:rsidRPr="00162815" w:rsidRDefault="0016184E" w:rsidP="00D76919">
      <w:pPr>
        <w:pStyle w:val="FormatmallUppgiftluftver12pt"/>
        <w:sectPr w:rsidR="0016184E" w:rsidRPr="00162815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69059DA6" w14:textId="66DD6801" w:rsidR="00D76919" w:rsidRPr="00C53110" w:rsidRDefault="00292482" w:rsidP="00BC0793">
      <w:pPr>
        <w:pStyle w:val="FormatmallUppgiftluftver12pt"/>
      </w:pPr>
      <w:r w:rsidRPr="00162815">
        <w:rPr>
          <w:rStyle w:val="Uppgiftssiffra"/>
        </w:rPr>
        <w:t xml:space="preserve">  1</w:t>
      </w:r>
      <w:r w:rsidR="00B3369A" w:rsidRPr="00162815">
        <w:t xml:space="preserve"> </w:t>
      </w:r>
      <w:r w:rsidR="00E96C60" w:rsidRPr="00162815">
        <w:tab/>
      </w:r>
      <w:r w:rsidR="00B3369A" w:rsidRPr="00162815">
        <w:t>a</w:t>
      </w:r>
      <w:r w:rsidR="00F8741D" w:rsidRPr="00162815">
        <w:t>) A: (0,2)</w:t>
      </w:r>
      <w:r w:rsidR="00162815">
        <w:br/>
      </w:r>
      <w:r w:rsidR="00162815" w:rsidRPr="00C53110">
        <w:t xml:space="preserve">    </w:t>
      </w:r>
      <w:r w:rsidR="00F8741D" w:rsidRPr="00C53110">
        <w:t>B: (3, ‒1)</w:t>
      </w:r>
      <w:r w:rsidR="00162815" w:rsidRPr="00C53110">
        <w:br/>
        <w:t xml:space="preserve">    </w:t>
      </w:r>
      <w:r w:rsidR="00F8741D" w:rsidRPr="00C53110">
        <w:t>C: (‒2, 3)</w:t>
      </w:r>
      <w:r w:rsidR="00162815" w:rsidRPr="00C53110">
        <w:br/>
        <w:t xml:space="preserve">    </w:t>
      </w:r>
      <w:r w:rsidR="00F8741D" w:rsidRPr="00C53110">
        <w:t>D: (1, 0)</w:t>
      </w:r>
      <w:r w:rsidR="00162815" w:rsidRPr="00C53110">
        <w:br/>
        <w:t xml:space="preserve">    </w:t>
      </w:r>
      <w:r w:rsidR="00F8741D" w:rsidRPr="00C53110">
        <w:t xml:space="preserve">E: (‒3, ‒2)  </w:t>
      </w:r>
    </w:p>
    <w:p w14:paraId="3440E2A5" w14:textId="018FBB95" w:rsidR="00F8741D" w:rsidRPr="00162815" w:rsidRDefault="00F8741D" w:rsidP="00F8741D">
      <w:pPr>
        <w:pStyle w:val="FormatmallUppgiftluftver12pt"/>
        <w:rPr>
          <w:lang w:val="en-US"/>
        </w:rPr>
      </w:pPr>
      <w:r w:rsidRPr="00C53110">
        <w:rPr>
          <w:rStyle w:val="Uppgiftssiffra"/>
        </w:rPr>
        <w:t xml:space="preserve">  </w:t>
      </w:r>
      <w:r>
        <w:rPr>
          <w:rStyle w:val="Uppgiftssiffra"/>
          <w:lang w:val="en-US"/>
        </w:rPr>
        <w:t>2</w:t>
      </w:r>
      <w:r w:rsidRPr="00632931">
        <w:rPr>
          <w:lang w:val="en-US"/>
        </w:rPr>
        <w:t xml:space="preserve"> </w:t>
      </w:r>
      <w:r w:rsidRPr="00632931">
        <w:rPr>
          <w:lang w:val="en-US"/>
        </w:rPr>
        <w:tab/>
      </w:r>
      <w:r w:rsidRPr="00DB5B66">
        <w:rPr>
          <w:position w:val="-24"/>
        </w:rPr>
        <w:object w:dxaOrig="240" w:dyaOrig="620" w14:anchorId="5C48CA86">
          <v:shape id="_x0000_i1029" type="#_x0000_t75" style="width:12pt;height:30.75pt" o:ole="">
            <v:imagedata r:id="rId24" o:title=""/>
          </v:shape>
          <o:OLEObject Type="Embed" ProgID="Equation.DSMT4" ShapeID="_x0000_i1029" DrawAspect="Content" ObjectID="_1741599353" r:id="rId25"/>
        </w:object>
      </w:r>
    </w:p>
    <w:p w14:paraId="3655AE60" w14:textId="38A44AFF" w:rsidR="00F8741D" w:rsidRPr="00162815" w:rsidRDefault="00F8741D" w:rsidP="00F8741D">
      <w:pPr>
        <w:pStyle w:val="FormatmallUppgiftluftver12pt"/>
        <w:rPr>
          <w:lang w:val="en-US"/>
        </w:rPr>
      </w:pPr>
      <w:bookmarkStart w:id="1" w:name="_Hlk95746504"/>
      <w:r w:rsidRPr="00292482">
        <w:rPr>
          <w:rStyle w:val="Uppgiftssiffra"/>
          <w:lang w:val="en-US"/>
        </w:rPr>
        <w:t xml:space="preserve">  </w:t>
      </w:r>
      <w:r>
        <w:rPr>
          <w:rStyle w:val="Uppgiftssiffra"/>
          <w:lang w:val="en-US"/>
        </w:rPr>
        <w:t>3</w:t>
      </w:r>
      <w:r w:rsidRPr="00632931">
        <w:rPr>
          <w:lang w:val="en-US"/>
        </w:rPr>
        <w:t xml:space="preserve"> </w:t>
      </w:r>
      <w:r w:rsidRPr="00632931">
        <w:rPr>
          <w:lang w:val="en-US"/>
        </w:rPr>
        <w:tab/>
      </w:r>
      <w:r w:rsidRPr="00162815">
        <w:rPr>
          <w:lang w:val="en-US"/>
        </w:rPr>
        <w:t>a) 26</w:t>
      </w:r>
      <w:r w:rsidR="00162815">
        <w:rPr>
          <w:lang w:val="en-US"/>
        </w:rPr>
        <w:br/>
      </w:r>
      <w:r w:rsidRPr="00162815">
        <w:rPr>
          <w:lang w:val="en-US"/>
        </w:rPr>
        <w:t>b) 11</w:t>
      </w:r>
      <w:r w:rsidR="00162815">
        <w:rPr>
          <w:lang w:val="en-US"/>
        </w:rPr>
        <w:br/>
      </w:r>
      <w:r w:rsidRPr="00162815">
        <w:rPr>
          <w:lang w:val="en-US"/>
        </w:rPr>
        <w:t>c) 10</w:t>
      </w:r>
    </w:p>
    <w:bookmarkEnd w:id="1"/>
    <w:p w14:paraId="2454BFCF" w14:textId="167AA7FE" w:rsidR="00F8741D" w:rsidRPr="00162815" w:rsidRDefault="00F8741D" w:rsidP="00F8741D">
      <w:pPr>
        <w:pStyle w:val="FormatmallUppgiftluftver12pt"/>
        <w:rPr>
          <w:lang w:val="en-US"/>
        </w:rPr>
      </w:pPr>
      <w:r w:rsidRPr="00292482">
        <w:rPr>
          <w:rStyle w:val="Uppgiftssiffra"/>
          <w:lang w:val="en-US"/>
        </w:rPr>
        <w:t xml:space="preserve">  </w:t>
      </w:r>
      <w:r>
        <w:rPr>
          <w:rStyle w:val="Uppgiftssiffra"/>
          <w:lang w:val="en-US"/>
        </w:rPr>
        <w:t>4</w:t>
      </w:r>
      <w:r w:rsidRPr="00632931">
        <w:rPr>
          <w:lang w:val="en-US"/>
        </w:rPr>
        <w:t xml:space="preserve"> </w:t>
      </w:r>
      <w:r w:rsidRPr="00632931">
        <w:rPr>
          <w:lang w:val="en-US"/>
        </w:rPr>
        <w:tab/>
      </w:r>
      <w:r w:rsidRPr="00162815">
        <w:rPr>
          <w:lang w:val="en-US"/>
        </w:rPr>
        <w:t xml:space="preserve">a) 21 </w:t>
      </w:r>
      <w:bookmarkStart w:id="2" w:name="_Hlk95746358"/>
      <w:r w:rsidRPr="00162815">
        <w:rPr>
          <w:lang w:val="en-US"/>
        </w:rPr>
        <w:t>cm</w:t>
      </w:r>
      <w:bookmarkEnd w:id="2"/>
      <w:r w:rsidR="00162815">
        <w:rPr>
          <w:lang w:val="en-US"/>
        </w:rPr>
        <w:br/>
      </w:r>
      <w:r w:rsidRPr="00162815">
        <w:rPr>
          <w:lang w:val="en-US"/>
        </w:rPr>
        <w:t>b) 27 cm</w:t>
      </w:r>
      <w:r w:rsidR="006B5A9A">
        <w:rPr>
          <w:vertAlign w:val="superscript"/>
          <w:lang w:val="en-US"/>
        </w:rPr>
        <w:t>2</w:t>
      </w:r>
    </w:p>
    <w:p w14:paraId="19F6A1D1" w14:textId="77777777" w:rsidR="00EF28A5" w:rsidRPr="00C53110" w:rsidRDefault="00F8741D" w:rsidP="00F8741D">
      <w:pPr>
        <w:pStyle w:val="FormatmallUppgiftluftver12pt"/>
        <w:rPr>
          <w:rFonts w:ascii="Arial Black" w:eastAsia="Arial" w:hAnsi="Arial Black"/>
          <w:lang w:val="en-US"/>
        </w:rPr>
      </w:pPr>
      <w:r w:rsidRPr="00292482">
        <w:rPr>
          <w:rStyle w:val="Uppgiftssiffra"/>
          <w:lang w:val="en-US"/>
        </w:rPr>
        <w:t xml:space="preserve">  </w:t>
      </w:r>
      <w:r w:rsidRPr="00C53110">
        <w:rPr>
          <w:rStyle w:val="Uppgiftssiffra"/>
          <w:lang w:val="en-US"/>
        </w:rPr>
        <w:t>5</w:t>
      </w:r>
      <w:r w:rsidRPr="00C53110">
        <w:rPr>
          <w:lang w:val="en-US"/>
        </w:rPr>
        <w:t xml:space="preserve"> </w:t>
      </w:r>
      <w:r w:rsidRPr="00C53110">
        <w:rPr>
          <w:lang w:val="en-US"/>
        </w:rPr>
        <w:tab/>
      </w:r>
      <w:r w:rsidR="00EF28A5" w:rsidRPr="00C53110">
        <w:rPr>
          <w:rFonts w:ascii="Arial Black" w:eastAsia="Arial" w:hAnsi="Arial Black"/>
          <w:lang w:val="en-US"/>
        </w:rPr>
        <w:t xml:space="preserve">BAD </w:t>
      </w:r>
      <w:r w:rsidR="00EF28A5" w:rsidRPr="00C53110">
        <w:rPr>
          <w:lang w:val="en-US"/>
        </w:rPr>
        <w:t>och</w:t>
      </w:r>
      <w:r w:rsidR="00EF28A5" w:rsidRPr="00C53110">
        <w:rPr>
          <w:rFonts w:ascii="Arial Black" w:eastAsia="Arial" w:hAnsi="Arial Black"/>
          <w:lang w:val="en-US"/>
        </w:rPr>
        <w:t xml:space="preserve"> DUM  </w:t>
      </w:r>
    </w:p>
    <w:p w14:paraId="54D9693F" w14:textId="4303C88D" w:rsidR="00EF28A5" w:rsidRPr="00162815" w:rsidRDefault="00EF28A5" w:rsidP="00EF28A5">
      <w:pPr>
        <w:pStyle w:val="FormatmallUppgiftluftver12pt"/>
        <w:rPr>
          <w:lang w:val="en-US"/>
        </w:rPr>
      </w:pPr>
      <w:r w:rsidRPr="00C53110">
        <w:rPr>
          <w:rStyle w:val="Uppgiftssiffra"/>
          <w:lang w:val="en-US"/>
        </w:rPr>
        <w:t xml:space="preserve">  </w:t>
      </w:r>
      <w:r w:rsidRPr="00162815">
        <w:rPr>
          <w:rStyle w:val="Uppgiftssiffra"/>
          <w:lang w:val="en-US"/>
        </w:rPr>
        <w:t>6</w:t>
      </w:r>
      <w:r w:rsidRPr="00162815">
        <w:rPr>
          <w:lang w:val="en-US"/>
        </w:rPr>
        <w:t xml:space="preserve"> </w:t>
      </w:r>
      <w:r w:rsidRPr="00162815">
        <w:rPr>
          <w:lang w:val="en-US"/>
        </w:rPr>
        <w:tab/>
        <w:t>a) 125°</w:t>
      </w:r>
      <w:r w:rsidR="00162815" w:rsidRPr="00162815">
        <w:rPr>
          <w:lang w:val="en-US"/>
        </w:rPr>
        <w:br/>
      </w:r>
      <w:r w:rsidRPr="00162815">
        <w:rPr>
          <w:lang w:val="en-US"/>
        </w:rPr>
        <w:t>b) 70°</w:t>
      </w:r>
      <w:r w:rsidR="00162815" w:rsidRPr="00162815">
        <w:rPr>
          <w:lang w:val="en-US"/>
        </w:rPr>
        <w:br/>
      </w:r>
      <w:r w:rsidRPr="00162815">
        <w:rPr>
          <w:lang w:val="en-US"/>
        </w:rPr>
        <w:t>c) 45°</w:t>
      </w:r>
    </w:p>
    <w:p w14:paraId="34674469" w14:textId="40858294" w:rsidR="00EF28A5" w:rsidRDefault="00EF28A5" w:rsidP="00EF28A5">
      <w:pPr>
        <w:pStyle w:val="FormatmallUppgiftluftver12pt"/>
      </w:pPr>
      <w:r w:rsidRPr="00162815">
        <w:rPr>
          <w:rStyle w:val="Uppgiftssiffra"/>
          <w:lang w:val="en-US"/>
        </w:rPr>
        <w:t xml:space="preserve">  </w:t>
      </w:r>
      <w:r w:rsidRPr="00162815">
        <w:rPr>
          <w:rStyle w:val="Uppgiftssiffra"/>
        </w:rPr>
        <w:t>7</w:t>
      </w:r>
      <w:r w:rsidRPr="00162815">
        <w:t xml:space="preserve"> </w:t>
      </w:r>
      <w:r w:rsidRPr="00162815">
        <w:tab/>
        <w:t>a) 10 cm</w:t>
      </w:r>
      <w:r w:rsidRPr="00162815">
        <w:rPr>
          <w:vertAlign w:val="superscript"/>
        </w:rPr>
        <w:t>3</w:t>
      </w:r>
      <w:r w:rsidR="00162815" w:rsidRPr="00162815">
        <w:br/>
      </w:r>
      <w:r w:rsidRPr="00162815">
        <w:t>b) B</w:t>
      </w:r>
      <w:r w:rsidR="00162815" w:rsidRPr="00162815">
        <w:br/>
      </w:r>
      <w:r w:rsidR="00162815" w:rsidRPr="00162815">
        <w:rPr>
          <w:i/>
          <w:iCs/>
        </w:rPr>
        <w:t xml:space="preserve">    </w:t>
      </w:r>
      <w:r w:rsidRPr="00162815">
        <w:rPr>
          <w:i/>
          <w:iCs/>
        </w:rPr>
        <w:t>n</w:t>
      </w:r>
      <w:r w:rsidRPr="00162815">
        <w:t xml:space="preserve"> = 1 ger 3 ∙ 1 – 2 = 1</w:t>
      </w:r>
      <w:r w:rsidR="00162815" w:rsidRPr="00162815">
        <w:br/>
      </w:r>
      <w:r w:rsidR="00162815">
        <w:rPr>
          <w:i/>
          <w:iCs/>
        </w:rPr>
        <w:t xml:space="preserve">    </w:t>
      </w:r>
      <w:r>
        <w:rPr>
          <w:i/>
          <w:iCs/>
        </w:rPr>
        <w:t>n</w:t>
      </w:r>
      <w:r>
        <w:t xml:space="preserve"> = 2 ger 3 ∙ 2 – 2 = 4</w:t>
      </w:r>
      <w:r w:rsidR="00162815">
        <w:br/>
        <w:t xml:space="preserve">    </w:t>
      </w:r>
      <w:r>
        <w:t>och så vidare</w:t>
      </w:r>
    </w:p>
    <w:p w14:paraId="76EED806" w14:textId="69814497" w:rsidR="00EF28A5" w:rsidRDefault="00EF28A5" w:rsidP="00EF28A5">
      <w:pPr>
        <w:pStyle w:val="FormatmallUppgiftluftver12pt"/>
      </w:pPr>
      <w:r w:rsidRPr="00162815">
        <w:rPr>
          <w:rStyle w:val="Uppgiftssiffra"/>
        </w:rPr>
        <w:t xml:space="preserve">  8</w:t>
      </w:r>
      <w:r w:rsidRPr="00162815">
        <w:t xml:space="preserve"> </w:t>
      </w:r>
      <w:r w:rsidRPr="00162815">
        <w:tab/>
      </w:r>
      <w:r>
        <w:t xml:space="preserve">a) </w:t>
      </w:r>
      <w:r>
        <w:rPr>
          <w:i/>
          <w:iCs/>
        </w:rPr>
        <w:t>x</w:t>
      </w:r>
      <w:r>
        <w:t xml:space="preserve"> = 7</w:t>
      </w:r>
      <w:r w:rsidR="00162815">
        <w:br/>
      </w:r>
      <w:r>
        <w:t xml:space="preserve">b) </w:t>
      </w:r>
      <w:r>
        <w:rPr>
          <w:i/>
          <w:iCs/>
        </w:rPr>
        <w:t>x</w:t>
      </w:r>
      <w:r>
        <w:t xml:space="preserve"> = 27</w:t>
      </w:r>
      <w:r w:rsidR="00162815">
        <w:br/>
      </w:r>
      <w:r>
        <w:t xml:space="preserve">c) </w:t>
      </w:r>
      <w:r>
        <w:rPr>
          <w:i/>
          <w:iCs/>
        </w:rPr>
        <w:t>x</w:t>
      </w:r>
      <w:r>
        <w:t xml:space="preserve"> = 5</w:t>
      </w:r>
    </w:p>
    <w:p w14:paraId="49A94FE3" w14:textId="732FFA56" w:rsidR="00EF28A5" w:rsidRDefault="00162815" w:rsidP="00EF28A5">
      <w:pPr>
        <w:pStyle w:val="FormatmallUppgiftluftver12pt"/>
      </w:pPr>
      <w:r>
        <w:rPr>
          <w:rStyle w:val="Uppgiftssiffra"/>
        </w:rPr>
        <w:br w:type="column"/>
      </w:r>
      <w:r w:rsidR="00EF28A5" w:rsidRPr="00EF28A5">
        <w:rPr>
          <w:rStyle w:val="Uppgiftssiffra"/>
        </w:rPr>
        <w:t xml:space="preserve">  9</w:t>
      </w:r>
      <w:r w:rsidR="00EF28A5" w:rsidRPr="00EF28A5">
        <w:t xml:space="preserve"> </w:t>
      </w:r>
      <w:r w:rsidR="00EF28A5" w:rsidRPr="00EF28A5">
        <w:tab/>
      </w:r>
      <w:r w:rsidR="00EF28A5">
        <w:t>a) 72 m</w:t>
      </w:r>
      <w:r>
        <w:br/>
      </w:r>
      <w:r w:rsidR="00EF28A5">
        <w:t xml:space="preserve">b) I verkligheten är längden </w:t>
      </w:r>
      <w:r>
        <w:br/>
        <w:t xml:space="preserve">    </w:t>
      </w:r>
      <w:r w:rsidR="00EF28A5">
        <w:t xml:space="preserve">7 200 cm lång. </w:t>
      </w:r>
      <w:r>
        <w:br/>
        <w:t xml:space="preserve">    </w:t>
      </w:r>
      <w:r w:rsidR="00EF28A5">
        <w:t>I skalan 1 : 400 är längden</w:t>
      </w:r>
      <w:r>
        <w:br/>
        <w:t xml:space="preserve">    </w:t>
      </w:r>
      <w:r w:rsidR="00EF28A5">
        <w:t xml:space="preserve">7 200 / 400 cm = </w:t>
      </w:r>
      <w:r w:rsidR="00EF28A5" w:rsidRPr="00EF28A5">
        <w:rPr>
          <w:color w:val="FF0000"/>
        </w:rPr>
        <w:t>18 cm</w:t>
      </w:r>
      <w:r w:rsidR="00EF28A5">
        <w:t>.</w:t>
      </w:r>
    </w:p>
    <w:p w14:paraId="3D0CEF22" w14:textId="68C47745" w:rsidR="00E94AEF" w:rsidRPr="00E94AEF" w:rsidRDefault="00EF28A5" w:rsidP="00EF28A5">
      <w:pPr>
        <w:pStyle w:val="FormatmallUppgiftluftver12pt"/>
      </w:pPr>
      <w:r w:rsidRPr="00162815">
        <w:rPr>
          <w:rStyle w:val="Uppgiftssiffra"/>
        </w:rPr>
        <w:t>10</w:t>
      </w:r>
      <w:r w:rsidRPr="00162815">
        <w:t xml:space="preserve"> </w:t>
      </w:r>
      <w:r w:rsidRPr="00162815">
        <w:tab/>
        <w:t>a) 5 cm</w:t>
      </w:r>
      <w:r w:rsidRPr="00162815">
        <w:rPr>
          <w:vertAlign w:val="superscript"/>
        </w:rPr>
        <w:t>2</w:t>
      </w:r>
      <w:r w:rsidR="00162815" w:rsidRPr="00162815">
        <w:br/>
      </w:r>
      <w:r w:rsidRPr="00162815">
        <w:t>b) 4,5 cm</w:t>
      </w:r>
      <w:r w:rsidRPr="00162815">
        <w:rPr>
          <w:vertAlign w:val="superscript"/>
        </w:rPr>
        <w:t>2</w:t>
      </w:r>
      <w:r w:rsidR="00C53110">
        <w:br/>
      </w:r>
      <w:r w:rsidR="00E94AEF">
        <w:t>c</w:t>
      </w:r>
      <w:r w:rsidR="00E94AEF" w:rsidRPr="00162815">
        <w:t xml:space="preserve">) </w:t>
      </w:r>
      <w:r w:rsidR="00E94AEF">
        <w:t>Visa din lärare.</w:t>
      </w:r>
    </w:p>
    <w:p w14:paraId="2E9FE252" w14:textId="50E7D91E" w:rsidR="00EF28A5" w:rsidRPr="006424C4" w:rsidRDefault="00EF28A5" w:rsidP="00EF28A5">
      <w:pPr>
        <w:pStyle w:val="FormatmallUppgiftluftver12pt"/>
      </w:pPr>
      <w:r w:rsidRPr="006424C4">
        <w:rPr>
          <w:rStyle w:val="Uppgiftssiffra"/>
        </w:rPr>
        <w:t>11</w:t>
      </w:r>
      <w:r w:rsidRPr="006424C4">
        <w:t xml:space="preserve"> </w:t>
      </w:r>
      <w:r w:rsidRPr="006424C4">
        <w:tab/>
        <w:t xml:space="preserve">4 </w:t>
      </w:r>
      <w:proofErr w:type="spellStart"/>
      <w:r w:rsidRPr="006424C4">
        <w:t>st</w:t>
      </w:r>
      <w:proofErr w:type="spellEnd"/>
      <w:r w:rsidRPr="006424C4">
        <w:t xml:space="preserve"> och 8 </w:t>
      </w:r>
      <w:proofErr w:type="spellStart"/>
      <w:r w:rsidRPr="006424C4">
        <w:t>st</w:t>
      </w:r>
      <w:proofErr w:type="spellEnd"/>
      <w:r w:rsidR="00162815" w:rsidRPr="006424C4">
        <w:br/>
      </w:r>
      <w:r w:rsidRPr="006424C4">
        <w:t>(</w:t>
      </w:r>
      <w:r w:rsidRPr="006424C4">
        <w:rPr>
          <w:i/>
          <w:iCs/>
        </w:rPr>
        <w:t>x</w:t>
      </w:r>
      <w:r w:rsidRPr="006424C4">
        <w:t xml:space="preserve"> + 2</w:t>
      </w:r>
      <w:r w:rsidRPr="006424C4">
        <w:rPr>
          <w:i/>
          <w:iCs/>
        </w:rPr>
        <w:t>x</w:t>
      </w:r>
      <w:r w:rsidRPr="006424C4">
        <w:t xml:space="preserve"> + 2 = 14)</w:t>
      </w:r>
    </w:p>
    <w:p w14:paraId="280AEA9B" w14:textId="141BA349" w:rsidR="00EF28A5" w:rsidRDefault="00EF28A5" w:rsidP="00EF28A5">
      <w:pPr>
        <w:pStyle w:val="FormatmallUppgiftluftver12pt"/>
      </w:pPr>
      <w:bookmarkStart w:id="3" w:name="_Hlk95747039"/>
      <w:r>
        <w:rPr>
          <w:rStyle w:val="Uppgiftssiffra"/>
        </w:rPr>
        <w:t>12</w:t>
      </w:r>
      <w:r w:rsidRPr="00EF28A5">
        <w:t xml:space="preserve"> </w:t>
      </w:r>
      <w:r w:rsidRPr="00EF28A5">
        <w:tab/>
      </w:r>
      <w:r>
        <w:t xml:space="preserve">3 hg kostar </w:t>
      </w:r>
      <w:bookmarkEnd w:id="3"/>
      <w:r>
        <w:t>13,50 kr. Det betyder att 1 hg kostar 13,50 / 3 kr =</w:t>
      </w:r>
      <w:r w:rsidR="006424C4">
        <w:br/>
        <w:t>=</w:t>
      </w:r>
      <w:r>
        <w:t xml:space="preserve"> 4,50 kr. 7 hg tomater kostar </w:t>
      </w:r>
      <w:r w:rsidR="006424C4">
        <w:br/>
        <w:t xml:space="preserve">= </w:t>
      </w:r>
      <w:r>
        <w:t xml:space="preserve">7 ∙ 4,50 kr = </w:t>
      </w:r>
      <w:r w:rsidRPr="00EF28A5">
        <w:rPr>
          <w:color w:val="FF0000"/>
        </w:rPr>
        <w:t>31,50 kr</w:t>
      </w:r>
      <w:r>
        <w:t>.</w:t>
      </w:r>
    </w:p>
    <w:p w14:paraId="71B84E3F" w14:textId="4CFAA1C5" w:rsidR="00EF28A5" w:rsidRDefault="00EF28A5" w:rsidP="00EF28A5">
      <w:pPr>
        <w:pStyle w:val="FormatmallUppgiftluftver12pt"/>
      </w:pPr>
      <w:r>
        <w:rPr>
          <w:rStyle w:val="Uppgiftssiffra"/>
        </w:rPr>
        <w:t>13</w:t>
      </w:r>
      <w:r w:rsidRPr="00EF28A5">
        <w:t xml:space="preserve"> </w:t>
      </w:r>
      <w:r w:rsidRPr="00EF28A5">
        <w:tab/>
      </w:r>
      <w:r w:rsidR="00C44997">
        <w:t xml:space="preserve">Med siffrorna </w:t>
      </w:r>
      <w:proofErr w:type="gramStart"/>
      <w:r w:rsidR="00C44997">
        <w:t>0-9</w:t>
      </w:r>
      <w:proofErr w:type="gramEnd"/>
      <w:r w:rsidR="00C44997">
        <w:t xml:space="preserve"> kan det </w:t>
      </w:r>
      <w:r w:rsidR="00E94AEF">
        <w:t xml:space="preserve">bildas </w:t>
      </w:r>
      <w:r w:rsidR="00C44997">
        <w:t xml:space="preserve">10 ∙ 10 ∙ 10 ∙ 10 = 10 000 fyrsiffriga tal. För vardera A och B finns så många kombinationer. Det sammanlagda antalet kombinationer är 2 ∙ 10 000 = </w:t>
      </w:r>
      <w:r w:rsidR="00C53110">
        <w:br/>
      </w:r>
      <w:r w:rsidR="00E94AEF">
        <w:t xml:space="preserve">= </w:t>
      </w:r>
      <w:r w:rsidR="00C44997" w:rsidRPr="00C44997">
        <w:rPr>
          <w:color w:val="FF0000"/>
        </w:rPr>
        <w:t>20</w:t>
      </w:r>
      <w:r w:rsidR="00C44997">
        <w:rPr>
          <w:color w:val="FF0000"/>
        </w:rPr>
        <w:t> </w:t>
      </w:r>
      <w:r w:rsidR="00C44997" w:rsidRPr="00C44997">
        <w:rPr>
          <w:color w:val="FF0000"/>
        </w:rPr>
        <w:t>000</w:t>
      </w:r>
      <w:r w:rsidR="00C44997">
        <w:t>.</w:t>
      </w:r>
    </w:p>
    <w:p w14:paraId="25706CDC" w14:textId="686C4DE2" w:rsidR="00C44997" w:rsidRPr="00C44997" w:rsidRDefault="00C44997" w:rsidP="00EF28A5">
      <w:pPr>
        <w:pStyle w:val="FormatmallUppgiftluftver12pt"/>
      </w:pPr>
      <w:r>
        <w:rPr>
          <w:rStyle w:val="Uppgiftssiffra"/>
        </w:rPr>
        <w:t>14</w:t>
      </w:r>
      <w:r w:rsidRPr="00EF28A5">
        <w:tab/>
      </w:r>
      <w:r w:rsidR="00E94AEF">
        <w:t xml:space="preserve">Hjulens </w:t>
      </w:r>
      <w:r>
        <w:t xml:space="preserve">diameter är 2 ∙ 35 cm = </w:t>
      </w:r>
      <w:r w:rsidR="006424C4">
        <w:br/>
        <w:t xml:space="preserve">= </w:t>
      </w:r>
      <w:r>
        <w:t xml:space="preserve">70 cm = 0,7 m. </w:t>
      </w:r>
      <w:r w:rsidR="00E94AEF">
        <w:t xml:space="preserve">Hjulens </w:t>
      </w:r>
      <w:r>
        <w:t xml:space="preserve">omkrets är π ∙ 0,7 m ≈ 2,2 m och det är den sträcka som cykeln rör sig när </w:t>
      </w:r>
      <w:r w:rsidR="00E94AEF">
        <w:t xml:space="preserve">hjulen </w:t>
      </w:r>
      <w:r>
        <w:t xml:space="preserve">snurrar ett varv. Eftersom </w:t>
      </w:r>
      <w:r w:rsidR="006424C4">
        <w:br/>
      </w:r>
      <w:r>
        <w:t xml:space="preserve">1 km = 1 000 m så är antalet varv lika med 1 000 / 2,2 ≈ </w:t>
      </w:r>
      <w:r w:rsidRPr="00C44997">
        <w:rPr>
          <w:color w:val="FF0000"/>
        </w:rPr>
        <w:t>450 varv</w:t>
      </w:r>
      <w:r>
        <w:t>.</w:t>
      </w:r>
    </w:p>
    <w:sectPr w:rsidR="00C44997" w:rsidRPr="00C44997" w:rsidSect="0016184E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9C1AC8" w14:textId="77777777" w:rsidR="00E07C5C" w:rsidRDefault="00E07C5C">
      <w:r>
        <w:separator/>
      </w:r>
    </w:p>
  </w:endnote>
  <w:endnote w:type="continuationSeparator" w:id="0">
    <w:p w14:paraId="35DC21FC" w14:textId="77777777" w:rsidR="00E07C5C" w:rsidRDefault="00E07C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libri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1E651F" w14:textId="77777777" w:rsidR="00E07C5C" w:rsidRDefault="00E07C5C">
      <w:r>
        <w:separator/>
      </w:r>
    </w:p>
  </w:footnote>
  <w:footnote w:type="continuationSeparator" w:id="0">
    <w:p w14:paraId="2B506532" w14:textId="77777777" w:rsidR="00E07C5C" w:rsidRDefault="00E07C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A60A7FE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64AE2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CEA8891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81423E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9478541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C39CF25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BDDE8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51863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9BC"/>
    <w:multiLevelType w:val="hybridMultilevel"/>
    <w:tmpl w:val="3F54DF56"/>
    <w:lvl w:ilvl="0" w:tplc="6242DEF0">
      <w:start w:val="1"/>
      <w:numFmt w:val="decimal"/>
      <w:lvlText w:val="%1"/>
      <w:lvlJc w:val="left"/>
      <w:pPr>
        <w:ind w:left="480" w:hanging="360"/>
      </w:pPr>
      <w:rPr>
        <w:rFonts w:hint="default"/>
        <w:sz w:val="24"/>
      </w:rPr>
    </w:lvl>
    <w:lvl w:ilvl="1" w:tplc="041D0019" w:tentative="1">
      <w:start w:val="1"/>
      <w:numFmt w:val="lowerLetter"/>
      <w:lvlText w:val="%2."/>
      <w:lvlJc w:val="left"/>
      <w:pPr>
        <w:ind w:left="1200" w:hanging="360"/>
      </w:pPr>
    </w:lvl>
    <w:lvl w:ilvl="2" w:tplc="041D001B" w:tentative="1">
      <w:start w:val="1"/>
      <w:numFmt w:val="lowerRoman"/>
      <w:lvlText w:val="%3."/>
      <w:lvlJc w:val="right"/>
      <w:pPr>
        <w:ind w:left="1920" w:hanging="180"/>
      </w:pPr>
    </w:lvl>
    <w:lvl w:ilvl="3" w:tplc="041D000F" w:tentative="1">
      <w:start w:val="1"/>
      <w:numFmt w:val="decimal"/>
      <w:lvlText w:val="%4."/>
      <w:lvlJc w:val="left"/>
      <w:pPr>
        <w:ind w:left="2640" w:hanging="360"/>
      </w:pPr>
    </w:lvl>
    <w:lvl w:ilvl="4" w:tplc="041D0019" w:tentative="1">
      <w:start w:val="1"/>
      <w:numFmt w:val="lowerLetter"/>
      <w:lvlText w:val="%5."/>
      <w:lvlJc w:val="left"/>
      <w:pPr>
        <w:ind w:left="3360" w:hanging="360"/>
      </w:pPr>
    </w:lvl>
    <w:lvl w:ilvl="5" w:tplc="041D001B" w:tentative="1">
      <w:start w:val="1"/>
      <w:numFmt w:val="lowerRoman"/>
      <w:lvlText w:val="%6."/>
      <w:lvlJc w:val="right"/>
      <w:pPr>
        <w:ind w:left="4080" w:hanging="180"/>
      </w:pPr>
    </w:lvl>
    <w:lvl w:ilvl="6" w:tplc="041D000F" w:tentative="1">
      <w:start w:val="1"/>
      <w:numFmt w:val="decimal"/>
      <w:lvlText w:val="%7."/>
      <w:lvlJc w:val="left"/>
      <w:pPr>
        <w:ind w:left="4800" w:hanging="360"/>
      </w:pPr>
    </w:lvl>
    <w:lvl w:ilvl="7" w:tplc="041D0019" w:tentative="1">
      <w:start w:val="1"/>
      <w:numFmt w:val="lowerLetter"/>
      <w:lvlText w:val="%8."/>
      <w:lvlJc w:val="left"/>
      <w:pPr>
        <w:ind w:left="5520" w:hanging="360"/>
      </w:pPr>
    </w:lvl>
    <w:lvl w:ilvl="8" w:tplc="041D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9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4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E5F76D3"/>
    <w:multiLevelType w:val="hybridMultilevel"/>
    <w:tmpl w:val="9CF4BBCC"/>
    <w:lvl w:ilvl="0" w:tplc="49C69D5E">
      <w:start w:val="1"/>
      <w:numFmt w:val="decimal"/>
      <w:lvlText w:val="%1"/>
      <w:lvlJc w:val="left"/>
      <w:pPr>
        <w:ind w:left="570" w:hanging="405"/>
      </w:pPr>
      <w:rPr>
        <w:rFonts w:ascii="Arial Black" w:eastAsia="Arial" w:hAnsi="Arial Black" w:hint="default"/>
      </w:rPr>
    </w:lvl>
    <w:lvl w:ilvl="1" w:tplc="041D0019" w:tentative="1">
      <w:start w:val="1"/>
      <w:numFmt w:val="lowerLetter"/>
      <w:lvlText w:val="%2."/>
      <w:lvlJc w:val="left"/>
      <w:pPr>
        <w:ind w:left="1245" w:hanging="360"/>
      </w:pPr>
    </w:lvl>
    <w:lvl w:ilvl="2" w:tplc="041D001B" w:tentative="1">
      <w:start w:val="1"/>
      <w:numFmt w:val="lowerRoman"/>
      <w:lvlText w:val="%3."/>
      <w:lvlJc w:val="right"/>
      <w:pPr>
        <w:ind w:left="1965" w:hanging="180"/>
      </w:pPr>
    </w:lvl>
    <w:lvl w:ilvl="3" w:tplc="041D000F" w:tentative="1">
      <w:start w:val="1"/>
      <w:numFmt w:val="decimal"/>
      <w:lvlText w:val="%4."/>
      <w:lvlJc w:val="left"/>
      <w:pPr>
        <w:ind w:left="2685" w:hanging="360"/>
      </w:pPr>
    </w:lvl>
    <w:lvl w:ilvl="4" w:tplc="041D0019" w:tentative="1">
      <w:start w:val="1"/>
      <w:numFmt w:val="lowerLetter"/>
      <w:lvlText w:val="%5."/>
      <w:lvlJc w:val="left"/>
      <w:pPr>
        <w:ind w:left="3405" w:hanging="360"/>
      </w:pPr>
    </w:lvl>
    <w:lvl w:ilvl="5" w:tplc="041D001B" w:tentative="1">
      <w:start w:val="1"/>
      <w:numFmt w:val="lowerRoman"/>
      <w:lvlText w:val="%6."/>
      <w:lvlJc w:val="right"/>
      <w:pPr>
        <w:ind w:left="4125" w:hanging="180"/>
      </w:pPr>
    </w:lvl>
    <w:lvl w:ilvl="6" w:tplc="041D000F" w:tentative="1">
      <w:start w:val="1"/>
      <w:numFmt w:val="decimal"/>
      <w:lvlText w:val="%7."/>
      <w:lvlJc w:val="left"/>
      <w:pPr>
        <w:ind w:left="4845" w:hanging="360"/>
      </w:pPr>
    </w:lvl>
    <w:lvl w:ilvl="7" w:tplc="041D0019" w:tentative="1">
      <w:start w:val="1"/>
      <w:numFmt w:val="lowerLetter"/>
      <w:lvlText w:val="%8."/>
      <w:lvlJc w:val="left"/>
      <w:pPr>
        <w:ind w:left="5565" w:hanging="360"/>
      </w:pPr>
    </w:lvl>
    <w:lvl w:ilvl="8" w:tplc="041D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29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30" w15:restartNumberingAfterBreak="0">
    <w:nsid w:val="748022D2"/>
    <w:multiLevelType w:val="hybridMultilevel"/>
    <w:tmpl w:val="70783D34"/>
    <w:lvl w:ilvl="0" w:tplc="80C818B0">
      <w:start w:val="2"/>
      <w:numFmt w:val="decimal"/>
      <w:lvlText w:val="%1"/>
      <w:lvlJc w:val="left"/>
      <w:pPr>
        <w:ind w:left="1095" w:hanging="360"/>
      </w:pPr>
      <w:rPr>
        <w:rFonts w:ascii="Arial Black" w:eastAsia="Arial" w:hAnsi="Arial Black" w:hint="default"/>
        <w:sz w:val="24"/>
      </w:rPr>
    </w:lvl>
    <w:lvl w:ilvl="1" w:tplc="041D0019" w:tentative="1">
      <w:start w:val="1"/>
      <w:numFmt w:val="lowerLetter"/>
      <w:lvlText w:val="%2."/>
      <w:lvlJc w:val="left"/>
      <w:pPr>
        <w:ind w:left="1815" w:hanging="360"/>
      </w:pPr>
    </w:lvl>
    <w:lvl w:ilvl="2" w:tplc="041D001B" w:tentative="1">
      <w:start w:val="1"/>
      <w:numFmt w:val="lowerRoman"/>
      <w:lvlText w:val="%3."/>
      <w:lvlJc w:val="right"/>
      <w:pPr>
        <w:ind w:left="2535" w:hanging="180"/>
      </w:pPr>
    </w:lvl>
    <w:lvl w:ilvl="3" w:tplc="041D000F" w:tentative="1">
      <w:start w:val="1"/>
      <w:numFmt w:val="decimal"/>
      <w:lvlText w:val="%4."/>
      <w:lvlJc w:val="left"/>
      <w:pPr>
        <w:ind w:left="3255" w:hanging="360"/>
      </w:pPr>
    </w:lvl>
    <w:lvl w:ilvl="4" w:tplc="041D0019" w:tentative="1">
      <w:start w:val="1"/>
      <w:numFmt w:val="lowerLetter"/>
      <w:lvlText w:val="%5."/>
      <w:lvlJc w:val="left"/>
      <w:pPr>
        <w:ind w:left="3975" w:hanging="360"/>
      </w:pPr>
    </w:lvl>
    <w:lvl w:ilvl="5" w:tplc="041D001B" w:tentative="1">
      <w:start w:val="1"/>
      <w:numFmt w:val="lowerRoman"/>
      <w:lvlText w:val="%6."/>
      <w:lvlJc w:val="right"/>
      <w:pPr>
        <w:ind w:left="4695" w:hanging="180"/>
      </w:pPr>
    </w:lvl>
    <w:lvl w:ilvl="6" w:tplc="041D000F" w:tentative="1">
      <w:start w:val="1"/>
      <w:numFmt w:val="decimal"/>
      <w:lvlText w:val="%7."/>
      <w:lvlJc w:val="left"/>
      <w:pPr>
        <w:ind w:left="5415" w:hanging="360"/>
      </w:pPr>
    </w:lvl>
    <w:lvl w:ilvl="7" w:tplc="041D0019" w:tentative="1">
      <w:start w:val="1"/>
      <w:numFmt w:val="lowerLetter"/>
      <w:lvlText w:val="%8."/>
      <w:lvlJc w:val="left"/>
      <w:pPr>
        <w:ind w:left="6135" w:hanging="360"/>
      </w:pPr>
    </w:lvl>
    <w:lvl w:ilvl="8" w:tplc="041D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31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32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14717293">
    <w:abstractNumId w:val="0"/>
  </w:num>
  <w:num w:numId="2" w16cid:durableId="1256019935">
    <w:abstractNumId w:val="25"/>
  </w:num>
  <w:num w:numId="3" w16cid:durableId="122358262">
    <w:abstractNumId w:val="20"/>
  </w:num>
  <w:num w:numId="4" w16cid:durableId="1695305369">
    <w:abstractNumId w:val="33"/>
  </w:num>
  <w:num w:numId="5" w16cid:durableId="1212494571">
    <w:abstractNumId w:val="10"/>
  </w:num>
  <w:num w:numId="6" w16cid:durableId="1497572236">
    <w:abstractNumId w:val="8"/>
  </w:num>
  <w:num w:numId="7" w16cid:durableId="1768311758">
    <w:abstractNumId w:val="7"/>
  </w:num>
  <w:num w:numId="8" w16cid:durableId="1391928910">
    <w:abstractNumId w:val="6"/>
  </w:num>
  <w:num w:numId="9" w16cid:durableId="1907952069">
    <w:abstractNumId w:val="5"/>
  </w:num>
  <w:num w:numId="10" w16cid:durableId="1285504528">
    <w:abstractNumId w:val="9"/>
  </w:num>
  <w:num w:numId="11" w16cid:durableId="1378578915">
    <w:abstractNumId w:val="4"/>
  </w:num>
  <w:num w:numId="12" w16cid:durableId="1233849735">
    <w:abstractNumId w:val="3"/>
  </w:num>
  <w:num w:numId="13" w16cid:durableId="1073310622">
    <w:abstractNumId w:val="2"/>
  </w:num>
  <w:num w:numId="14" w16cid:durableId="914247352">
    <w:abstractNumId w:val="1"/>
  </w:num>
  <w:num w:numId="15" w16cid:durableId="302854806">
    <w:abstractNumId w:val="16"/>
  </w:num>
  <w:num w:numId="16" w16cid:durableId="1449931323">
    <w:abstractNumId w:val="23"/>
  </w:num>
  <w:num w:numId="17" w16cid:durableId="1306279714">
    <w:abstractNumId w:val="26"/>
  </w:num>
  <w:num w:numId="18" w16cid:durableId="1655446688">
    <w:abstractNumId w:val="32"/>
  </w:num>
  <w:num w:numId="19" w16cid:durableId="97213983">
    <w:abstractNumId w:val="13"/>
  </w:num>
  <w:num w:numId="20" w16cid:durableId="15161009">
    <w:abstractNumId w:val="21"/>
  </w:num>
  <w:num w:numId="21" w16cid:durableId="1028139343">
    <w:abstractNumId w:val="17"/>
  </w:num>
  <w:num w:numId="22" w16cid:durableId="247691488">
    <w:abstractNumId w:val="24"/>
  </w:num>
  <w:num w:numId="23" w16cid:durableId="1796825628">
    <w:abstractNumId w:val="27"/>
  </w:num>
  <w:num w:numId="24" w16cid:durableId="1300651261">
    <w:abstractNumId w:val="12"/>
  </w:num>
  <w:num w:numId="25" w16cid:durableId="924068975">
    <w:abstractNumId w:val="14"/>
  </w:num>
  <w:num w:numId="26" w16cid:durableId="75246392">
    <w:abstractNumId w:val="11"/>
  </w:num>
  <w:num w:numId="27" w16cid:durableId="1466578120">
    <w:abstractNumId w:val="31"/>
  </w:num>
  <w:num w:numId="28" w16cid:durableId="1581450802">
    <w:abstractNumId w:val="29"/>
  </w:num>
  <w:num w:numId="29" w16cid:durableId="1527135963">
    <w:abstractNumId w:val="22"/>
  </w:num>
  <w:num w:numId="30" w16cid:durableId="130099501">
    <w:abstractNumId w:val="19"/>
  </w:num>
  <w:num w:numId="31" w16cid:durableId="300119991">
    <w:abstractNumId w:val="15"/>
  </w:num>
  <w:num w:numId="32" w16cid:durableId="1691057768">
    <w:abstractNumId w:val="28"/>
  </w:num>
  <w:num w:numId="33" w16cid:durableId="1076709666">
    <w:abstractNumId w:val="30"/>
  </w:num>
  <w:num w:numId="34" w16cid:durableId="1917741054">
    <w:abstractNumId w:val="1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6D35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A4A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77EE2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D5E"/>
    <w:rsid w:val="00103A15"/>
    <w:rsid w:val="0010555C"/>
    <w:rsid w:val="001055E3"/>
    <w:rsid w:val="00106291"/>
    <w:rsid w:val="001064FD"/>
    <w:rsid w:val="00106990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130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184E"/>
    <w:rsid w:val="00162815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5D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6F29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1C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482"/>
    <w:rsid w:val="002928C5"/>
    <w:rsid w:val="00292DB5"/>
    <w:rsid w:val="002967F3"/>
    <w:rsid w:val="0029770E"/>
    <w:rsid w:val="002A0132"/>
    <w:rsid w:val="002A027A"/>
    <w:rsid w:val="002A0CAF"/>
    <w:rsid w:val="002A0DD9"/>
    <w:rsid w:val="002A1030"/>
    <w:rsid w:val="002A2617"/>
    <w:rsid w:val="002A2931"/>
    <w:rsid w:val="002A299A"/>
    <w:rsid w:val="002A3355"/>
    <w:rsid w:val="002A3869"/>
    <w:rsid w:val="002A3B9B"/>
    <w:rsid w:val="002A3EC4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45B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3EF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26C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126"/>
    <w:rsid w:val="003B2C5C"/>
    <w:rsid w:val="003B32DF"/>
    <w:rsid w:val="003B32F7"/>
    <w:rsid w:val="003B3373"/>
    <w:rsid w:val="003B46D1"/>
    <w:rsid w:val="003B58BE"/>
    <w:rsid w:val="003B65AF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294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589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2B0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725"/>
    <w:rsid w:val="004A0B04"/>
    <w:rsid w:val="004A0B3C"/>
    <w:rsid w:val="004A1608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3D7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0C52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412"/>
    <w:rsid w:val="00597EA0"/>
    <w:rsid w:val="00597FB2"/>
    <w:rsid w:val="005A00B2"/>
    <w:rsid w:val="005A0767"/>
    <w:rsid w:val="005A0997"/>
    <w:rsid w:val="005A0CEB"/>
    <w:rsid w:val="005A2F02"/>
    <w:rsid w:val="005A305C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5D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76B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931"/>
    <w:rsid w:val="00632DE7"/>
    <w:rsid w:val="006343A7"/>
    <w:rsid w:val="00635370"/>
    <w:rsid w:val="00635D07"/>
    <w:rsid w:val="006418F7"/>
    <w:rsid w:val="00641B00"/>
    <w:rsid w:val="00641F2F"/>
    <w:rsid w:val="006422F0"/>
    <w:rsid w:val="006424C4"/>
    <w:rsid w:val="00642A0F"/>
    <w:rsid w:val="00644636"/>
    <w:rsid w:val="0064479E"/>
    <w:rsid w:val="00644D86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D15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2F58"/>
    <w:rsid w:val="006836EB"/>
    <w:rsid w:val="00685093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A9A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5C"/>
    <w:rsid w:val="006F0436"/>
    <w:rsid w:val="006F2045"/>
    <w:rsid w:val="006F2854"/>
    <w:rsid w:val="006F2899"/>
    <w:rsid w:val="006F298D"/>
    <w:rsid w:val="006F2F8A"/>
    <w:rsid w:val="006F38D9"/>
    <w:rsid w:val="006F4E86"/>
    <w:rsid w:val="006F60AF"/>
    <w:rsid w:val="006F6BCD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6E68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A49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525E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03B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B51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57BE7"/>
    <w:rsid w:val="00960904"/>
    <w:rsid w:val="00960E0F"/>
    <w:rsid w:val="00961998"/>
    <w:rsid w:val="00961DE3"/>
    <w:rsid w:val="00961E9E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913"/>
    <w:rsid w:val="009E620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172E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2E2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3CB3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35"/>
    <w:rsid w:val="00A67C93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6AD9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71A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42D7"/>
    <w:rsid w:val="00B1496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369A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727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A7F64"/>
    <w:rsid w:val="00BB02F9"/>
    <w:rsid w:val="00BB0627"/>
    <w:rsid w:val="00BB0918"/>
    <w:rsid w:val="00BB0DCE"/>
    <w:rsid w:val="00BB100F"/>
    <w:rsid w:val="00BB1173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B70D2"/>
    <w:rsid w:val="00BC0793"/>
    <w:rsid w:val="00BC080E"/>
    <w:rsid w:val="00BC125F"/>
    <w:rsid w:val="00BC1AF7"/>
    <w:rsid w:val="00BC1E8F"/>
    <w:rsid w:val="00BC2330"/>
    <w:rsid w:val="00BC3A42"/>
    <w:rsid w:val="00BC3E53"/>
    <w:rsid w:val="00BC4D84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30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5DB"/>
    <w:rsid w:val="00C44997"/>
    <w:rsid w:val="00C44C89"/>
    <w:rsid w:val="00C44ED2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110"/>
    <w:rsid w:val="00C53879"/>
    <w:rsid w:val="00C53A19"/>
    <w:rsid w:val="00C563FC"/>
    <w:rsid w:val="00C56AD3"/>
    <w:rsid w:val="00C56D3B"/>
    <w:rsid w:val="00C56E21"/>
    <w:rsid w:val="00C57558"/>
    <w:rsid w:val="00C613AE"/>
    <w:rsid w:val="00C621ED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0A38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D7693"/>
    <w:rsid w:val="00CE01AE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31CA"/>
    <w:rsid w:val="00D33F27"/>
    <w:rsid w:val="00D3439C"/>
    <w:rsid w:val="00D34478"/>
    <w:rsid w:val="00D35E59"/>
    <w:rsid w:val="00D37264"/>
    <w:rsid w:val="00D40B2A"/>
    <w:rsid w:val="00D42990"/>
    <w:rsid w:val="00D42E47"/>
    <w:rsid w:val="00D431FD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5C2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2AE1"/>
    <w:rsid w:val="00D6330C"/>
    <w:rsid w:val="00D634FE"/>
    <w:rsid w:val="00D63951"/>
    <w:rsid w:val="00D63E4A"/>
    <w:rsid w:val="00D64F2F"/>
    <w:rsid w:val="00D652E0"/>
    <w:rsid w:val="00D666F4"/>
    <w:rsid w:val="00D6687A"/>
    <w:rsid w:val="00D67E87"/>
    <w:rsid w:val="00D712D6"/>
    <w:rsid w:val="00D71F08"/>
    <w:rsid w:val="00D74A22"/>
    <w:rsid w:val="00D76919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40B1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3B4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3FE"/>
    <w:rsid w:val="00E05E86"/>
    <w:rsid w:val="00E062FB"/>
    <w:rsid w:val="00E063AA"/>
    <w:rsid w:val="00E066CF"/>
    <w:rsid w:val="00E06D5F"/>
    <w:rsid w:val="00E07C5C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894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2B9E"/>
    <w:rsid w:val="00E43258"/>
    <w:rsid w:val="00E4334E"/>
    <w:rsid w:val="00E43C7D"/>
    <w:rsid w:val="00E450B9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4AEF"/>
    <w:rsid w:val="00E9508A"/>
    <w:rsid w:val="00E96B04"/>
    <w:rsid w:val="00E96C24"/>
    <w:rsid w:val="00E96C60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28A5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592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26A0"/>
    <w:rsid w:val="00F8355F"/>
    <w:rsid w:val="00F83E4A"/>
    <w:rsid w:val="00F84BB7"/>
    <w:rsid w:val="00F84DEE"/>
    <w:rsid w:val="00F8647A"/>
    <w:rsid w:val="00F8741D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33C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51022A6"/>
  <w15:docId w15:val="{73168C25-A75C-43E6-BD3C-C0CDF2F2A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76919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Rad2">
    <w:name w:val="Rad 2"/>
    <w:basedOn w:val="Uppgiftluftver"/>
    <w:qFormat/>
    <w:rsid w:val="00685093"/>
    <w:pPr>
      <w:tabs>
        <w:tab w:val="clear" w:pos="3000"/>
        <w:tab w:val="clear" w:pos="5000"/>
        <w:tab w:val="left" w:pos="3119"/>
        <w:tab w:val="left" w:pos="5670"/>
      </w:tabs>
      <w:spacing w:before="120"/>
    </w:pPr>
    <w:rPr>
      <w:sz w:val="24"/>
      <w:lang w:val="en-GB"/>
    </w:rPr>
  </w:style>
  <w:style w:type="paragraph" w:customStyle="1" w:styleId="RubrikDel">
    <w:name w:val="Rubrik Del"/>
    <w:basedOn w:val="Normal"/>
    <w:qFormat/>
    <w:rsid w:val="00D76919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/>
      <w:ind w:left="567" w:hanging="567"/>
    </w:pPr>
    <w:rPr>
      <w:rFonts w:ascii="Arial" w:hAnsi="Arial" w:cs="Arial"/>
      <w:b/>
      <w:bCs/>
      <w:noProof/>
      <w:sz w:val="22"/>
    </w:rPr>
  </w:style>
  <w:style w:type="paragraph" w:customStyle="1" w:styleId="FormatmallUppgiftluftver12pt">
    <w:name w:val="Formatmall Uppgift luft över + 12 pt"/>
    <w:basedOn w:val="Uppgiftluftver"/>
    <w:rsid w:val="00D76919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2.e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emf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4.emf"/><Relationship Id="rId10" Type="http://schemas.openxmlformats.org/officeDocument/2006/relationships/image" Target="media/image4.w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Relationship Id="rId22" Type="http://schemas.openxmlformats.org/officeDocument/2006/relationships/image" Target="media/image13.emf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A6DC23-C96B-429C-B662-24D01F855D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0</Words>
  <Characters>2386</Characters>
  <Application>Microsoft Office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83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2-02-15T15:19:00Z</cp:lastPrinted>
  <dcterms:created xsi:type="dcterms:W3CDTF">2023-03-29T10:49:00Z</dcterms:created>
  <dcterms:modified xsi:type="dcterms:W3CDTF">2023-03-29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